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1EC6" w:rsidRDefault="00001EC6" w:rsidP="00001EC6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-129540</wp:posOffset>
            </wp:positionV>
            <wp:extent cx="2105025" cy="1066800"/>
            <wp:effectExtent l="0" t="0" r="0" b="0"/>
            <wp:wrapNone/>
            <wp:docPr id="1" name="Picture 1" descr="Description: Description: Description: SiglaMECS-cfManu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Description: SiglaMECS-cfManual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01EC6" w:rsidRDefault="00001EC6" w:rsidP="00001EC6">
      <w:pPr>
        <w:tabs>
          <w:tab w:val="center" w:pos="4680"/>
          <w:tab w:val="right" w:pos="9360"/>
        </w:tabs>
        <w:rPr>
          <w:rFonts w:eastAsia="Calibri"/>
          <w:noProof/>
          <w:lang w:val="it-CH"/>
        </w:rPr>
      </w:pPr>
      <w:r>
        <w:rPr>
          <w:rFonts w:eastAsia="Calibri"/>
          <w:noProof/>
        </w:rPr>
        <w:t>INSPECTORATUL ŞCOLAR JUDEŢEAN</w:t>
      </w:r>
      <w:r>
        <w:rPr>
          <w:rFonts w:eastAsia="Calibri"/>
          <w:noProof/>
          <w:lang w:val="it-CH"/>
        </w:rPr>
        <w:t xml:space="preserve"> IALOMIŢA</w:t>
      </w:r>
    </w:p>
    <w:p w:rsidR="00001EC6" w:rsidRDefault="00001EC6" w:rsidP="00001EC6">
      <w:pPr>
        <w:tabs>
          <w:tab w:val="center" w:pos="4680"/>
          <w:tab w:val="right" w:pos="9360"/>
        </w:tabs>
        <w:rPr>
          <w:rFonts w:eastAsia="Calibri"/>
          <w:noProof/>
          <w:lang w:val="it-CH"/>
        </w:rPr>
      </w:pPr>
      <w:r>
        <w:rPr>
          <w:rFonts w:eastAsia="Calibri"/>
          <w:noProof/>
          <w:lang w:val="it-CH"/>
        </w:rPr>
        <w:t xml:space="preserve">              </w:t>
      </w:r>
    </w:p>
    <w:p w:rsidR="00001EC6" w:rsidRDefault="00001EC6" w:rsidP="00001EC6">
      <w:pPr>
        <w:tabs>
          <w:tab w:val="center" w:pos="4680"/>
          <w:tab w:val="right" w:pos="9360"/>
        </w:tabs>
        <w:rPr>
          <w:rFonts w:eastAsia="Calibri"/>
          <w:color w:val="0F243E"/>
          <w:lang w:val="ro-RO"/>
        </w:rPr>
      </w:pPr>
      <w:r>
        <w:rPr>
          <w:rFonts w:eastAsia="Calibri"/>
          <w:color w:val="0F243E"/>
        </w:rPr>
        <w:t>Str. Lacului Nr. 19,Slobozia Ialomiţa</w:t>
      </w:r>
    </w:p>
    <w:p w:rsidR="00001EC6" w:rsidRDefault="00001EC6" w:rsidP="00001EC6">
      <w:pPr>
        <w:tabs>
          <w:tab w:val="center" w:pos="4680"/>
          <w:tab w:val="right" w:pos="9360"/>
        </w:tabs>
        <w:rPr>
          <w:rFonts w:eastAsia="Calibri"/>
          <w:color w:val="0F243E"/>
        </w:rPr>
      </w:pPr>
      <w:r>
        <w:rPr>
          <w:rFonts w:eastAsia="Calibri"/>
          <w:color w:val="0F243E"/>
        </w:rPr>
        <w:t xml:space="preserve"> Tel/Fax: 0243/231825; 0372705073; Fax: 0243/231825</w:t>
      </w:r>
    </w:p>
    <w:p w:rsidR="00001EC6" w:rsidRDefault="00001EC6" w:rsidP="00001EC6">
      <w:pPr>
        <w:autoSpaceDE w:val="0"/>
        <w:autoSpaceDN w:val="0"/>
        <w:adjustRightInd w:val="0"/>
        <w:rPr>
          <w:rFonts w:eastAsia="Calibri"/>
          <w:bCs/>
        </w:rPr>
      </w:pPr>
      <w:r>
        <w:rPr>
          <w:rFonts w:eastAsia="Calibri"/>
          <w:bCs/>
        </w:rPr>
        <w:t>E-mail: secretariat@isjialomita.ro</w:t>
      </w:r>
    </w:p>
    <w:p w:rsidR="00001EC6" w:rsidRDefault="00001EC6" w:rsidP="00001EC6">
      <w:pPr>
        <w:spacing w:line="276" w:lineRule="auto"/>
        <w:jc w:val="center"/>
        <w:rPr>
          <w:rFonts w:eastAsia="Calibri"/>
          <w:sz w:val="28"/>
          <w:szCs w:val="28"/>
        </w:rPr>
      </w:pPr>
      <w:r>
        <w:rPr>
          <w:rFonts w:eastAsia="Calibri"/>
        </w:rPr>
        <w:t>_____________________________________________________________________________________</w:t>
      </w:r>
    </w:p>
    <w:p w:rsidR="00001EC6" w:rsidRDefault="00001EC6" w:rsidP="00001EC6">
      <w:pPr>
        <w:jc w:val="center"/>
        <w:rPr>
          <w:sz w:val="28"/>
          <w:szCs w:val="28"/>
        </w:rPr>
      </w:pPr>
    </w:p>
    <w:p w:rsidR="00001EC6" w:rsidRPr="00001EC6" w:rsidRDefault="00001EC6" w:rsidP="00001EC6">
      <w:pPr>
        <w:jc w:val="center"/>
        <w:rPr>
          <w:rFonts w:ascii="Times New Roman" w:hAnsi="Times New Roman" w:cs="Times New Roman"/>
          <w:sz w:val="32"/>
          <w:szCs w:val="32"/>
        </w:rPr>
      </w:pPr>
      <w:r w:rsidRPr="00001EC6">
        <w:rPr>
          <w:rFonts w:ascii="Times New Roman" w:hAnsi="Times New Roman" w:cs="Times New Roman"/>
          <w:sz w:val="32"/>
          <w:szCs w:val="32"/>
        </w:rPr>
        <w:t>SUBIECTE PROPUSE PENTRU ETAPA LOCALĂ</w:t>
      </w:r>
    </w:p>
    <w:p w:rsidR="00E05536" w:rsidRDefault="00E05536" w:rsidP="00E05536">
      <w:pPr>
        <w:jc w:val="center"/>
        <w:rPr>
          <w:rFonts w:ascii="Times New Roman" w:hAnsi="Times New Roman" w:cs="Times New Roman"/>
          <w:sz w:val="32"/>
          <w:szCs w:val="32"/>
        </w:rPr>
      </w:pPr>
      <w:r w:rsidRPr="00E05536">
        <w:rPr>
          <w:rFonts w:ascii="Times New Roman" w:hAnsi="Times New Roman" w:cs="Times New Roman"/>
          <w:sz w:val="32"/>
          <w:szCs w:val="32"/>
        </w:rPr>
        <w:t xml:space="preserve">Olimpiada de matematica </w:t>
      </w:r>
      <w:r w:rsidR="004155EE">
        <w:rPr>
          <w:rFonts w:ascii="Times New Roman" w:hAnsi="Times New Roman" w:cs="Times New Roman"/>
          <w:sz w:val="32"/>
          <w:szCs w:val="32"/>
        </w:rPr>
        <w:t>-</w:t>
      </w:r>
      <w:r>
        <w:rPr>
          <w:rFonts w:ascii="Times New Roman" w:hAnsi="Times New Roman" w:cs="Times New Roman"/>
          <w:sz w:val="32"/>
          <w:szCs w:val="32"/>
        </w:rPr>
        <w:t xml:space="preserve">   </w:t>
      </w:r>
      <w:r w:rsidR="00001EC6" w:rsidRPr="00E05536">
        <w:rPr>
          <w:rFonts w:ascii="Times New Roman" w:hAnsi="Times New Roman" w:cs="Times New Roman"/>
          <w:sz w:val="32"/>
          <w:szCs w:val="32"/>
        </w:rPr>
        <w:t>2015</w:t>
      </w:r>
      <w:r w:rsidR="00001EC6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001EC6" w:rsidRDefault="00E05536" w:rsidP="00E05536">
      <w:pPr>
        <w:ind w:left="-720" w:firstLine="72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                                                          </w:t>
      </w:r>
    </w:p>
    <w:p w:rsidR="00001EC6" w:rsidRPr="00001EC6" w:rsidRDefault="00001EC6" w:rsidP="00001EC6">
      <w:pPr>
        <w:rPr>
          <w:rFonts w:ascii="Times New Roman" w:hAnsi="Times New Roman" w:cs="Times New Roman"/>
          <w:sz w:val="28"/>
          <w:szCs w:val="28"/>
        </w:rPr>
      </w:pPr>
      <w:r w:rsidRPr="00001EC6">
        <w:rPr>
          <w:rFonts w:ascii="Times New Roman" w:hAnsi="Times New Roman" w:cs="Times New Roman"/>
          <w:b/>
          <w:sz w:val="28"/>
          <w:szCs w:val="28"/>
          <w:u w:val="single"/>
        </w:rPr>
        <w:t>CLASA aVI-a</w:t>
      </w:r>
    </w:p>
    <w:p w:rsidR="00001EC6" w:rsidRDefault="00E05536" w:rsidP="00001EC6">
      <w:pPr>
        <w:rPr>
          <w:b/>
        </w:rPr>
      </w:pPr>
      <w:r w:rsidRPr="004155EE">
        <w:rPr>
          <w:rFonts w:ascii="Times New Roman" w:hAnsi="Times New Roman" w:cs="Times New Roman"/>
          <w:b/>
          <w:sz w:val="32"/>
          <w:szCs w:val="32"/>
        </w:rPr>
        <w:t xml:space="preserve">Subiectul I </w:t>
      </w:r>
      <w:r w:rsidR="00001EC6" w:rsidRPr="00001EC6">
        <w:rPr>
          <w:rFonts w:ascii="Times New Roman" w:hAnsi="Times New Roman" w:cs="Times New Roman"/>
          <w:b/>
          <w:sz w:val="28"/>
          <w:szCs w:val="28"/>
        </w:rPr>
        <w:t>(7 puncte)</w:t>
      </w:r>
    </w:p>
    <w:p w:rsidR="00FB1F2B" w:rsidRPr="00001EC6" w:rsidRDefault="00FB1F2B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16"/>
          <w:szCs w:val="16"/>
        </w:rPr>
      </w:pPr>
    </w:p>
    <w:p w:rsidR="00AD6899" w:rsidRDefault="00E05536" w:rsidP="004155EE">
      <w:pPr>
        <w:tabs>
          <w:tab w:val="left" w:pos="9360"/>
        </w:tabs>
        <w:ind w:left="45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a)Sa se determine a,b</w:t>
      </w:r>
      <w:r w:rsidRPr="00E05536">
        <w:rPr>
          <w:rFonts w:ascii="Times New Roman" w:hAnsi="Times New Roman" w:cs="Times New Roman"/>
          <w:position w:val="-6"/>
          <w:sz w:val="32"/>
          <w:szCs w:val="32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7" o:title=""/>
          </v:shape>
          <o:OLEObject Type="Embed" ProgID="Equation.DSMT4" ShapeID="_x0000_i1025" DrawAspect="Content" ObjectID="_1486845179" r:id="rId8"/>
        </w:object>
      </w:r>
      <w:r>
        <w:rPr>
          <w:rFonts w:ascii="Times New Roman" w:hAnsi="Times New Roman" w:cs="Times New Roman"/>
          <w:sz w:val="32"/>
          <w:szCs w:val="32"/>
        </w:rPr>
        <w:t>,a</w:t>
      </w:r>
      <w:r>
        <w:rPr>
          <w:rFonts w:ascii="Cambria Math" w:hAnsi="Cambria Math" w:cs="Times New Roman"/>
          <w:sz w:val="32"/>
          <w:szCs w:val="32"/>
        </w:rPr>
        <w:t>&lt;</w:t>
      </w:r>
      <w:r>
        <w:rPr>
          <w:rFonts w:ascii="Times New Roman" w:hAnsi="Times New Roman" w:cs="Times New Roman"/>
          <w:sz w:val="32"/>
          <w:szCs w:val="32"/>
        </w:rPr>
        <w:t>b pentru care [a,b]=540 si (a,b)=18</w:t>
      </w:r>
      <w:r w:rsidR="004155EE"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4155EE">
        <w:rPr>
          <w:rFonts w:ascii="Times New Roman" w:hAnsi="Times New Roman" w:cs="Times New Roman"/>
          <w:sz w:val="32"/>
          <w:szCs w:val="32"/>
        </w:rPr>
        <w:t xml:space="preserve">                    </w:t>
      </w:r>
      <w:r w:rsidR="00FB1F2B">
        <w:rPr>
          <w:rFonts w:ascii="Times New Roman" w:hAnsi="Times New Roman" w:cs="Times New Roman"/>
          <w:sz w:val="32"/>
          <w:szCs w:val="32"/>
        </w:rPr>
        <w:t xml:space="preserve">  </w:t>
      </w:r>
      <w:r w:rsidR="004155EE">
        <w:rPr>
          <w:rFonts w:ascii="Times New Roman" w:hAnsi="Times New Roman" w:cs="Times New Roman"/>
          <w:sz w:val="32"/>
          <w:szCs w:val="32"/>
        </w:rPr>
        <w:t>b)</w:t>
      </w:r>
      <w:r w:rsidR="004155EE" w:rsidRPr="004155EE"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="004155EE">
        <w:rPr>
          <w:rFonts w:ascii="Times New Roman" w:hAnsi="Times New Roman" w:cs="Times New Roman"/>
          <w:sz w:val="32"/>
          <w:szCs w:val="32"/>
        </w:rPr>
        <w:t>Aratati ca :</w:t>
      </w:r>
      <w:r w:rsidR="00AD6899">
        <w:rPr>
          <w:rFonts w:ascii="Times New Roman" w:hAnsi="Times New Roman" w:cs="Times New Roman"/>
          <w:sz w:val="32"/>
          <w:szCs w:val="32"/>
        </w:rPr>
        <w:t xml:space="preserve"> </w:t>
      </w:r>
      <w:r w:rsidR="00635D9C" w:rsidRPr="004155EE">
        <w:rPr>
          <w:rFonts w:ascii="Times New Roman" w:hAnsi="Times New Roman" w:cs="Times New Roman"/>
          <w:position w:val="-24"/>
          <w:sz w:val="32"/>
          <w:szCs w:val="32"/>
        </w:rPr>
        <w:object w:dxaOrig="4400" w:dyaOrig="620">
          <v:shape id="_x0000_i1026" type="#_x0000_t75" style="width:219.75pt;height:30.75pt" o:ole="">
            <v:imagedata r:id="rId9" o:title=""/>
          </v:shape>
          <o:OLEObject Type="Embed" ProgID="Equation.DSMT4" ShapeID="_x0000_i1026" DrawAspect="Content" ObjectID="_1486845180" r:id="rId10"/>
        </w:object>
      </w:r>
      <w:r w:rsidR="004155EE">
        <w:rPr>
          <w:rFonts w:ascii="Cambria Math" w:hAnsi="Cambria Math" w:cs="Times New Roman"/>
          <w:sz w:val="32"/>
          <w:szCs w:val="32"/>
        </w:rPr>
        <w:t>&lt;</w:t>
      </w:r>
      <w:r w:rsidR="004155EE" w:rsidRPr="004155EE">
        <w:rPr>
          <w:rFonts w:ascii="Times New Roman" w:hAnsi="Times New Roman" w:cs="Times New Roman"/>
          <w:position w:val="-24"/>
          <w:sz w:val="32"/>
          <w:szCs w:val="32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486845181" r:id="rId12"/>
        </w:object>
      </w:r>
      <w:r w:rsidR="004155EE">
        <w:rPr>
          <w:rFonts w:ascii="Times New Roman" w:hAnsi="Times New Roman" w:cs="Times New Roman"/>
          <w:sz w:val="32"/>
          <w:szCs w:val="32"/>
        </w:rPr>
        <w:t xml:space="preserve">                                     </w:t>
      </w:r>
      <w:r w:rsidR="00AD6899"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 w:rsidR="004155EE" w:rsidRPr="004155EE"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:rsidR="00AD6899" w:rsidRDefault="00AD6899" w:rsidP="004155EE">
      <w:pPr>
        <w:tabs>
          <w:tab w:val="left" w:pos="9360"/>
        </w:tabs>
        <w:ind w:left="450"/>
        <w:rPr>
          <w:rFonts w:ascii="Times New Roman" w:hAnsi="Times New Roman" w:cs="Times New Roman"/>
          <w:b/>
          <w:sz w:val="32"/>
          <w:szCs w:val="32"/>
        </w:rPr>
      </w:pPr>
    </w:p>
    <w:p w:rsidR="00001EC6" w:rsidRDefault="004155EE" w:rsidP="00001EC6">
      <w:pPr>
        <w:rPr>
          <w:b/>
        </w:rPr>
      </w:pPr>
      <w:r w:rsidRPr="004155EE">
        <w:rPr>
          <w:rFonts w:ascii="Times New Roman" w:hAnsi="Times New Roman" w:cs="Times New Roman"/>
          <w:b/>
          <w:sz w:val="32"/>
          <w:szCs w:val="32"/>
        </w:rPr>
        <w:t>Subiectul</w:t>
      </w:r>
      <w:r>
        <w:rPr>
          <w:rFonts w:ascii="Times New Roman" w:hAnsi="Times New Roman" w:cs="Times New Roman"/>
          <w:b/>
          <w:sz w:val="32"/>
          <w:szCs w:val="32"/>
        </w:rPr>
        <w:t xml:space="preserve"> II </w:t>
      </w:r>
      <w:r w:rsidR="00001EC6" w:rsidRPr="00001EC6">
        <w:rPr>
          <w:rFonts w:ascii="Times New Roman" w:hAnsi="Times New Roman" w:cs="Times New Roman"/>
          <w:b/>
          <w:sz w:val="28"/>
          <w:szCs w:val="28"/>
        </w:rPr>
        <w:t>(7 puncte)</w:t>
      </w:r>
    </w:p>
    <w:p w:rsidR="00AD6899" w:rsidRPr="00001EC6" w:rsidRDefault="00AD6899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16"/>
          <w:szCs w:val="16"/>
        </w:rPr>
      </w:pPr>
    </w:p>
    <w:p w:rsidR="00AD6899" w:rsidRDefault="004155EE" w:rsidP="004155EE">
      <w:pPr>
        <w:tabs>
          <w:tab w:val="left" w:pos="9360"/>
        </w:tabs>
        <w:ind w:left="450"/>
        <w:rPr>
          <w:rFonts w:ascii="Times New Roman" w:eastAsiaTheme="minorEastAsia" w:hAnsi="Times New Roman" w:cs="Times New Roman"/>
          <w:sz w:val="32"/>
          <w:szCs w:val="32"/>
          <w:vertAlign w:val="superscript"/>
        </w:rPr>
      </w:pPr>
      <w:r w:rsidRPr="004155EE"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ratati ca </w:t>
      </w:r>
      <w:r w:rsidR="00AD6899">
        <w:rPr>
          <w:rFonts w:ascii="Times New Roman" w:hAnsi="Times New Roman" w:cs="Times New Roman"/>
          <w:sz w:val="32"/>
          <w:szCs w:val="32"/>
        </w:rPr>
        <w:t>:3</w:t>
      </w:r>
      <w:r w:rsidR="00AD6899">
        <w:rPr>
          <w:rFonts w:ascii="Times New Roman" w:hAnsi="Times New Roman" w:cs="Times New Roman"/>
          <w:sz w:val="32"/>
          <w:szCs w:val="32"/>
          <w:vertAlign w:val="superscript"/>
        </w:rPr>
        <w:t xml:space="preserve">2014 </w:t>
      </w:r>
      <w:r w:rsidR="00AD6899">
        <w:rPr>
          <w:rFonts w:ascii="Times New Roman" w:hAnsi="Times New Roman" w:cs="Times New Roman"/>
          <w:sz w:val="32"/>
          <w:szCs w:val="32"/>
        </w:rPr>
        <w:t>+4</w:t>
      </w:r>
      <w:r w:rsidR="00AD6899">
        <w:rPr>
          <w:rFonts w:ascii="Times New Roman" w:hAnsi="Times New Roman" w:cs="Times New Roman"/>
          <w:sz w:val="32"/>
          <w:szCs w:val="32"/>
          <w:vertAlign w:val="superscript"/>
        </w:rPr>
        <w:t>2014</w:t>
      </w:r>
      <m:oMath>
        <m:r>
          <w:rPr>
            <w:rFonts w:ascii="Cambria Math" w:hAnsi="Cambria Math" w:cs="Times New Roman"/>
            <w:sz w:val="32"/>
            <w:szCs w:val="32"/>
            <w:vertAlign w:val="superscript"/>
          </w:rPr>
          <m:t>&lt;</m:t>
        </m:r>
      </m:oMath>
      <w:r w:rsidR="00AD6899">
        <w:rPr>
          <w:rFonts w:ascii="Times New Roman" w:eastAsiaTheme="minorEastAsia" w:hAnsi="Times New Roman" w:cs="Times New Roman"/>
          <w:sz w:val="32"/>
          <w:szCs w:val="32"/>
        </w:rPr>
        <w:t>5</w:t>
      </w:r>
      <w:r w:rsidR="00AD6899">
        <w:rPr>
          <w:rFonts w:ascii="Times New Roman" w:eastAsiaTheme="minorEastAsia" w:hAnsi="Times New Roman" w:cs="Times New Roman"/>
          <w:sz w:val="32"/>
          <w:szCs w:val="32"/>
          <w:vertAlign w:val="superscript"/>
        </w:rPr>
        <w:t xml:space="preserve">2014                                       G.M                                                                         </w:t>
      </w:r>
    </w:p>
    <w:p w:rsidR="00AD6899" w:rsidRDefault="00AD6899" w:rsidP="004155EE">
      <w:pPr>
        <w:tabs>
          <w:tab w:val="left" w:pos="9360"/>
        </w:tabs>
        <w:ind w:left="450"/>
        <w:rPr>
          <w:rFonts w:ascii="Times New Roman" w:eastAsiaTheme="minorEastAsia" w:hAnsi="Times New Roman" w:cs="Times New Roman"/>
          <w:sz w:val="32"/>
          <w:szCs w:val="32"/>
          <w:vertAlign w:val="superscript"/>
        </w:rPr>
      </w:pPr>
    </w:p>
    <w:p w:rsidR="00001EC6" w:rsidRDefault="00AD6899" w:rsidP="00001EC6">
      <w:pPr>
        <w:rPr>
          <w:b/>
        </w:rPr>
      </w:pPr>
      <w:r w:rsidRPr="004155EE">
        <w:rPr>
          <w:rFonts w:ascii="Times New Roman" w:hAnsi="Times New Roman" w:cs="Times New Roman"/>
          <w:b/>
          <w:sz w:val="32"/>
          <w:szCs w:val="32"/>
        </w:rPr>
        <w:t>Subiectul</w:t>
      </w:r>
      <w:r>
        <w:rPr>
          <w:rFonts w:ascii="Times New Roman" w:hAnsi="Times New Roman" w:cs="Times New Roman"/>
          <w:b/>
          <w:sz w:val="32"/>
          <w:szCs w:val="32"/>
        </w:rPr>
        <w:t xml:space="preserve"> III</w:t>
      </w:r>
      <w:r w:rsidR="00001EC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01EC6" w:rsidRPr="00001EC6">
        <w:rPr>
          <w:rFonts w:ascii="Times New Roman" w:hAnsi="Times New Roman" w:cs="Times New Roman"/>
          <w:b/>
          <w:sz w:val="28"/>
          <w:szCs w:val="28"/>
        </w:rPr>
        <w:t>(7 puncte)</w:t>
      </w:r>
    </w:p>
    <w:p w:rsidR="00FB1F2B" w:rsidRPr="00001EC6" w:rsidRDefault="00FB1F2B" w:rsidP="004155EE">
      <w:pPr>
        <w:tabs>
          <w:tab w:val="left" w:pos="9360"/>
        </w:tabs>
        <w:ind w:left="450"/>
        <w:rPr>
          <w:rFonts w:ascii="Times New Roman" w:hAnsi="Times New Roman" w:cs="Times New Roman"/>
          <w:b/>
          <w:sz w:val="16"/>
          <w:szCs w:val="16"/>
        </w:rPr>
      </w:pPr>
    </w:p>
    <w:p w:rsidR="00FB1F2B" w:rsidRDefault="00AD6899" w:rsidP="00635D9C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AD6899">
        <w:rPr>
          <w:rFonts w:ascii="Times New Roman" w:hAnsi="Times New Roman" w:cs="Times New Roman"/>
          <w:sz w:val="32"/>
          <w:szCs w:val="32"/>
        </w:rPr>
        <w:t>Pe</w:t>
      </w:r>
      <w:r>
        <w:rPr>
          <w:rFonts w:ascii="Times New Roman" w:hAnsi="Times New Roman" w:cs="Times New Roman"/>
          <w:sz w:val="32"/>
          <w:szCs w:val="32"/>
        </w:rPr>
        <w:t xml:space="preserve"> o dreapta  a se  considera punctele</w:t>
      </w:r>
      <w:r w:rsidR="002329AD">
        <w:rPr>
          <w:rFonts w:ascii="Times New Roman" w:hAnsi="Times New Roman" w:cs="Times New Roman"/>
          <w:sz w:val="32"/>
          <w:szCs w:val="32"/>
        </w:rPr>
        <w:t xml:space="preserve"> 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o,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436897">
        <w:rPr>
          <w:rFonts w:ascii="Times New Roman" w:hAnsi="Times New Roman" w:cs="Times New Roman"/>
          <w:sz w:val="32"/>
          <w:szCs w:val="32"/>
        </w:rPr>
        <w:t>,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436897">
        <w:rPr>
          <w:rFonts w:ascii="Times New Roman" w:hAnsi="Times New Roman" w:cs="Times New Roman"/>
          <w:sz w:val="32"/>
          <w:szCs w:val="32"/>
        </w:rPr>
        <w:t>,……..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 xml:space="preserve">2015 </w:t>
      </w:r>
      <w:r w:rsidR="00436897" w:rsidRPr="00436897">
        <w:rPr>
          <w:rFonts w:ascii="Times New Roman" w:hAnsi="Times New Roman" w:cs="Times New Roman"/>
          <w:sz w:val="32"/>
          <w:szCs w:val="32"/>
        </w:rPr>
        <w:t>astfel incat</w:t>
      </w:r>
      <w:r w:rsidR="00635D9C">
        <w:rPr>
          <w:rFonts w:ascii="Times New Roman" w:hAnsi="Times New Roman" w:cs="Times New Roman"/>
          <w:sz w:val="32"/>
          <w:szCs w:val="32"/>
        </w:rPr>
        <w:t xml:space="preserve"> </w:t>
      </w:r>
      <w:r w:rsidR="00436897" w:rsidRP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o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436897">
        <w:rPr>
          <w:rFonts w:ascii="Times New Roman" w:hAnsi="Times New Roman" w:cs="Times New Roman"/>
          <w:sz w:val="32"/>
          <w:szCs w:val="32"/>
        </w:rPr>
        <w:t>=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2,</w:t>
      </w:r>
      <w:r w:rsidR="00436897">
        <w:rPr>
          <w:rFonts w:ascii="Times New Roman" w:hAnsi="Times New Roman" w:cs="Times New Roman"/>
          <w:sz w:val="32"/>
          <w:szCs w:val="32"/>
        </w:rPr>
        <w:t>,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o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436897">
        <w:rPr>
          <w:rFonts w:ascii="Times New Roman" w:hAnsi="Times New Roman" w:cs="Times New Roman"/>
          <w:sz w:val="32"/>
          <w:szCs w:val="32"/>
        </w:rPr>
        <w:t>=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3,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o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436897">
        <w:rPr>
          <w:rFonts w:ascii="Times New Roman" w:hAnsi="Times New Roman" w:cs="Times New Roman"/>
          <w:sz w:val="32"/>
          <w:szCs w:val="32"/>
        </w:rPr>
        <w:t>=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436897">
        <w:rPr>
          <w:rFonts w:ascii="Times New Roman" w:hAnsi="Times New Roman" w:cs="Times New Roman"/>
          <w:sz w:val="32"/>
          <w:szCs w:val="32"/>
        </w:rPr>
        <w:t>A</w:t>
      </w:r>
      <w:r w:rsidR="00436897">
        <w:rPr>
          <w:rFonts w:ascii="Times New Roman" w:hAnsi="Times New Roman" w:cs="Times New Roman"/>
          <w:sz w:val="32"/>
          <w:szCs w:val="32"/>
          <w:vertAlign w:val="subscript"/>
        </w:rPr>
        <w:t>4,……..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o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2014</w:t>
      </w:r>
      <w:r w:rsidR="00D93D10">
        <w:rPr>
          <w:rFonts w:ascii="Times New Roman" w:hAnsi="Times New Roman" w:cs="Times New Roman"/>
          <w:sz w:val="32"/>
          <w:szCs w:val="32"/>
        </w:rPr>
        <w:t>=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2014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 xml:space="preserve">2015 </w:t>
      </w:r>
      <w:r w:rsidR="00D93D10" w:rsidRPr="00D93D10">
        <w:rPr>
          <w:rFonts w:ascii="Times New Roman" w:hAnsi="Times New Roman" w:cs="Times New Roman"/>
          <w:sz w:val="32"/>
          <w:szCs w:val="32"/>
        </w:rPr>
        <w:t xml:space="preserve">Stiind </w:t>
      </w:r>
      <w:r w:rsidR="00D93D10">
        <w:rPr>
          <w:rFonts w:ascii="Times New Roman" w:hAnsi="Times New Roman" w:cs="Times New Roman"/>
          <w:sz w:val="32"/>
          <w:szCs w:val="32"/>
        </w:rPr>
        <w:t>ca 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2014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2015</w:t>
      </w:r>
      <w:r w:rsidR="00D93D10">
        <w:rPr>
          <w:rFonts w:ascii="Times New Roman" w:hAnsi="Times New Roman" w:cs="Times New Roman"/>
          <w:sz w:val="32"/>
          <w:szCs w:val="32"/>
        </w:rPr>
        <w:t>=2</w:t>
      </w:r>
      <w:r w:rsidR="00D93D10">
        <w:rPr>
          <w:rFonts w:ascii="Times New Roman" w:hAnsi="Times New Roman" w:cs="Times New Roman"/>
          <w:sz w:val="32"/>
          <w:szCs w:val="32"/>
          <w:vertAlign w:val="superscript"/>
        </w:rPr>
        <w:t>2014</w:t>
      </w:r>
      <w:r w:rsidR="00D93D10">
        <w:rPr>
          <w:rFonts w:ascii="Times New Roman" w:hAnsi="Times New Roman" w:cs="Times New Roman"/>
          <w:sz w:val="32"/>
          <w:szCs w:val="32"/>
        </w:rPr>
        <w:t xml:space="preserve"> cm,</w:t>
      </w:r>
      <w:r w:rsidR="00635D9C">
        <w:rPr>
          <w:rFonts w:ascii="Times New Roman" w:hAnsi="Times New Roman" w:cs="Times New Roman"/>
          <w:sz w:val="32"/>
          <w:szCs w:val="32"/>
        </w:rPr>
        <w:t xml:space="preserve"> </w:t>
      </w:r>
      <w:r w:rsidR="00D93D10">
        <w:rPr>
          <w:rFonts w:ascii="Times New Roman" w:hAnsi="Times New Roman" w:cs="Times New Roman"/>
          <w:sz w:val="32"/>
          <w:szCs w:val="32"/>
        </w:rPr>
        <w:t>calculati</w:t>
      </w:r>
      <w:r w:rsidR="00635D9C">
        <w:rPr>
          <w:rFonts w:ascii="Times New Roman" w:hAnsi="Times New Roman" w:cs="Times New Roman"/>
          <w:sz w:val="32"/>
          <w:szCs w:val="32"/>
        </w:rPr>
        <w:t xml:space="preserve"> 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 xml:space="preserve">1, 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2005</w:t>
      </w:r>
      <w:r w:rsidR="00D93D10">
        <w:rPr>
          <w:rFonts w:ascii="Times New Roman" w:hAnsi="Times New Roman" w:cs="Times New Roman"/>
          <w:sz w:val="32"/>
          <w:szCs w:val="32"/>
        </w:rPr>
        <w:t>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 xml:space="preserve">2015 </w:t>
      </w:r>
      <w:r w:rsidR="00D93D10">
        <w:rPr>
          <w:rFonts w:ascii="Times New Roman" w:hAnsi="Times New Roman" w:cs="Times New Roman"/>
          <w:sz w:val="32"/>
          <w:szCs w:val="32"/>
        </w:rPr>
        <w:t>si determinati cel mai mic numar natural k asa incat A</w:t>
      </w:r>
      <w:r w:rsidR="00D93D10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FB1F2B">
        <w:rPr>
          <w:rFonts w:ascii="Times New Roman" w:hAnsi="Times New Roman" w:cs="Times New Roman"/>
          <w:sz w:val="32"/>
          <w:szCs w:val="32"/>
        </w:rPr>
        <w:t>A</w:t>
      </w:r>
      <w:r w:rsidR="00FB1F2B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="00635D9C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="00FB1F2B">
        <w:rPr>
          <w:rFonts w:ascii="Times New Roman" w:hAnsi="Times New Roman" w:cs="Times New Roman"/>
          <w:sz w:val="32"/>
          <w:szCs w:val="32"/>
        </w:rPr>
        <w:t xml:space="preserve">&gt; 1 km                                                                   </w:t>
      </w:r>
    </w:p>
    <w:p w:rsidR="00FB1F2B" w:rsidRDefault="00FB1F2B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</w:p>
    <w:p w:rsidR="00001EC6" w:rsidRDefault="00FB1F2B" w:rsidP="00001EC6">
      <w:pPr>
        <w:rPr>
          <w:b/>
        </w:rPr>
      </w:pPr>
      <w:r w:rsidRPr="004155EE">
        <w:rPr>
          <w:rFonts w:ascii="Times New Roman" w:hAnsi="Times New Roman" w:cs="Times New Roman"/>
          <w:b/>
          <w:sz w:val="32"/>
          <w:szCs w:val="32"/>
        </w:rPr>
        <w:t>Subiectul</w:t>
      </w:r>
      <w:r>
        <w:rPr>
          <w:rFonts w:ascii="Times New Roman" w:hAnsi="Times New Roman" w:cs="Times New Roman"/>
          <w:b/>
          <w:sz w:val="32"/>
          <w:szCs w:val="32"/>
        </w:rPr>
        <w:t xml:space="preserve"> IV  </w:t>
      </w:r>
      <w:r w:rsidR="00001EC6" w:rsidRPr="00001EC6">
        <w:rPr>
          <w:rFonts w:ascii="Times New Roman" w:hAnsi="Times New Roman" w:cs="Times New Roman"/>
          <w:b/>
          <w:sz w:val="28"/>
          <w:szCs w:val="28"/>
        </w:rPr>
        <w:t>(7 puncte)</w:t>
      </w:r>
    </w:p>
    <w:p w:rsidR="00385622" w:rsidRDefault="00385622" w:rsidP="00001EC6">
      <w:pPr>
        <w:tabs>
          <w:tab w:val="left" w:pos="9360"/>
        </w:tabs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                                                                                                                   </w:t>
      </w:r>
    </w:p>
    <w:p w:rsidR="00283BC3" w:rsidRDefault="00FB1F2B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  <w:r w:rsidRPr="00FB1F2B">
        <w:rPr>
          <w:rFonts w:ascii="Times New Roman" w:hAnsi="Times New Roman" w:cs="Times New Roman"/>
          <w:sz w:val="32"/>
          <w:szCs w:val="32"/>
        </w:rPr>
        <w:t>Fie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FB1F2B">
        <w:rPr>
          <w:rFonts w:ascii="Times New Roman" w:hAnsi="Times New Roman" w:cs="Times New Roman"/>
          <w:sz w:val="32"/>
          <w:szCs w:val="32"/>
        </w:rPr>
        <w:t>unghiul propriu</w:t>
      </w:r>
      <w:r>
        <w:rPr>
          <w:rFonts w:ascii="Times New Roman" w:hAnsi="Times New Roman" w:cs="Times New Roman"/>
          <w:sz w:val="32"/>
          <w:szCs w:val="32"/>
        </w:rPr>
        <w:t xml:space="preserve"> XOY si punctele A,C</w:t>
      </w:r>
      <w:r>
        <w:rPr>
          <w:rFonts w:ascii="Cambria Math" w:hAnsi="Cambria Math" w:cs="Times New Roman"/>
          <w:sz w:val="32"/>
          <w:szCs w:val="32"/>
        </w:rPr>
        <w:t>∈</w:t>
      </w:r>
      <w:r>
        <w:rPr>
          <w:rFonts w:ascii="Times New Roman" w:hAnsi="Times New Roman" w:cs="Times New Roman"/>
          <w:sz w:val="32"/>
          <w:szCs w:val="32"/>
        </w:rPr>
        <w:t>Ox,iar B,D</w:t>
      </w:r>
      <w:r>
        <w:rPr>
          <w:rFonts w:ascii="Cambria Math" w:hAnsi="Cambria Math" w:cs="Times New Roman"/>
          <w:sz w:val="32"/>
          <w:szCs w:val="32"/>
        </w:rPr>
        <w:t>∈</w:t>
      </w:r>
      <w:r>
        <w:rPr>
          <w:rFonts w:ascii="Times New Roman" w:hAnsi="Times New Roman" w:cs="Times New Roman"/>
          <w:sz w:val="32"/>
          <w:szCs w:val="32"/>
        </w:rPr>
        <w:t>Oy asa incat</w:t>
      </w:r>
      <w:r w:rsidR="0036516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[OA]=[OB] si [AC]=[BD]</w:t>
      </w:r>
      <w:r w:rsidR="0036516C">
        <w:rPr>
          <w:rFonts w:ascii="Times New Roman" w:hAnsi="Times New Roman" w:cs="Times New Roman"/>
          <w:sz w:val="32"/>
          <w:szCs w:val="32"/>
        </w:rPr>
        <w:t xml:space="preserve"> și A între O și C, B între O și D</w:t>
      </w:r>
      <w:r>
        <w:rPr>
          <w:rFonts w:ascii="Times New Roman" w:hAnsi="Times New Roman" w:cs="Times New Roman"/>
          <w:sz w:val="32"/>
          <w:szCs w:val="32"/>
        </w:rPr>
        <w:t>.Stiind ca AD</w:t>
      </w:r>
      <w:r>
        <w:rPr>
          <w:rFonts w:ascii="Cambria Math" w:hAnsi="Cambria Math" w:cs="Times New Roman"/>
          <w:sz w:val="32"/>
          <w:szCs w:val="32"/>
        </w:rPr>
        <w:t>∩</w:t>
      </w:r>
      <w:r>
        <w:rPr>
          <w:rFonts w:ascii="Times New Roman" w:hAnsi="Times New Roman" w:cs="Times New Roman"/>
          <w:sz w:val="32"/>
          <w:szCs w:val="32"/>
        </w:rPr>
        <w:t>BC={P}, demonstrati ca:</w:t>
      </w:r>
      <w:r w:rsidR="00385622">
        <w:rPr>
          <w:rFonts w:ascii="Times New Roman" w:hAnsi="Times New Roman" w:cs="Times New Roman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>a)[AP]</w:t>
      </w:r>
      <w:r w:rsidR="00385622">
        <w:rPr>
          <w:rFonts w:ascii="Times New Roman" w:hAnsi="Times New Roman" w:cs="Times New Roman"/>
          <w:sz w:val="32"/>
          <w:szCs w:val="32"/>
        </w:rPr>
        <w:t>=[PB]                                                                                                                         b) [OP este bisectoarea unghiului XOY                                                                                           c)punctele O,P,M,N sunt coliniare,</w:t>
      </w:r>
      <w:r w:rsidR="00635D9C">
        <w:rPr>
          <w:rFonts w:ascii="Times New Roman" w:hAnsi="Times New Roman" w:cs="Times New Roman"/>
          <w:sz w:val="32"/>
          <w:szCs w:val="32"/>
        </w:rPr>
        <w:t xml:space="preserve"> </w:t>
      </w:r>
      <w:r w:rsidR="00385622">
        <w:rPr>
          <w:rFonts w:ascii="Times New Roman" w:hAnsi="Times New Roman" w:cs="Times New Roman"/>
          <w:sz w:val="32"/>
          <w:szCs w:val="32"/>
        </w:rPr>
        <w:t>unde M</w:t>
      </w:r>
      <w:r w:rsidR="00635D9C">
        <w:rPr>
          <w:rFonts w:ascii="Times New Roman" w:hAnsi="Times New Roman" w:cs="Times New Roman"/>
          <w:sz w:val="32"/>
          <w:szCs w:val="32"/>
        </w:rPr>
        <w:t xml:space="preserve"> </w:t>
      </w:r>
      <w:r w:rsidR="00385622">
        <w:rPr>
          <w:rFonts w:ascii="Times New Roman" w:hAnsi="Times New Roman" w:cs="Times New Roman"/>
          <w:sz w:val="32"/>
          <w:szCs w:val="32"/>
        </w:rPr>
        <w:t>si N sunt mijloacele segmentelor [AB] respectiv [CD]</w:t>
      </w:r>
    </w:p>
    <w:p w:rsidR="0036516C" w:rsidRDefault="0036516C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p w:rsidR="00001EC6" w:rsidRDefault="00001EC6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</w:p>
    <w:p w:rsidR="00001EC6" w:rsidRPr="00001EC6" w:rsidRDefault="00001EC6" w:rsidP="00001EC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b/>
        </w:rPr>
        <w:t xml:space="preserve">● </w:t>
      </w:r>
      <w:r w:rsidRPr="00001EC6">
        <w:rPr>
          <w:rFonts w:ascii="Times New Roman" w:hAnsi="Times New Roman" w:cs="Times New Roman"/>
          <w:b/>
          <w:sz w:val="24"/>
          <w:szCs w:val="24"/>
        </w:rPr>
        <w:t>Notă</w:t>
      </w:r>
      <w:r w:rsidRPr="00001EC6">
        <w:rPr>
          <w:rFonts w:ascii="Times New Roman" w:hAnsi="Times New Roman" w:cs="Times New Roman"/>
          <w:sz w:val="24"/>
          <w:szCs w:val="24"/>
        </w:rPr>
        <w:t>: Toate subiectele sunt obligatorii</w:t>
      </w:r>
    </w:p>
    <w:p w:rsidR="00001EC6" w:rsidRPr="00001EC6" w:rsidRDefault="00001EC6" w:rsidP="00001EC6">
      <w:pPr>
        <w:tabs>
          <w:tab w:val="left" w:pos="33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01EC6">
        <w:rPr>
          <w:rFonts w:ascii="Times New Roman" w:hAnsi="Times New Roman" w:cs="Times New Roman"/>
          <w:sz w:val="24"/>
          <w:szCs w:val="24"/>
        </w:rPr>
        <w:t xml:space="preserve">● Timp de lucru: 2 ore </w:t>
      </w:r>
      <w:r w:rsidRPr="00001EC6">
        <w:rPr>
          <w:rFonts w:ascii="Times New Roman" w:hAnsi="Times New Roman" w:cs="Times New Roman"/>
          <w:sz w:val="24"/>
          <w:szCs w:val="24"/>
        </w:rPr>
        <w:tab/>
      </w:r>
    </w:p>
    <w:p w:rsidR="006B56B2" w:rsidRDefault="00001EC6" w:rsidP="00001EC6">
      <w:pPr>
        <w:jc w:val="both"/>
        <w:rPr>
          <w:rFonts w:ascii="Times New Roman" w:hAnsi="Times New Roman" w:cs="Times New Roman"/>
          <w:sz w:val="28"/>
          <w:szCs w:val="28"/>
        </w:rPr>
      </w:pPr>
      <w:r w:rsidRPr="00001EC6">
        <w:rPr>
          <w:rFonts w:ascii="Times New Roman" w:hAnsi="Times New Roman" w:cs="Times New Roman"/>
          <w:sz w:val="24"/>
          <w:szCs w:val="24"/>
        </w:rPr>
        <w:t>●Total: 28 puncte</w:t>
      </w:r>
      <w:r>
        <w:rPr>
          <w:rFonts w:ascii="Times New Roman" w:hAnsi="Times New Roman" w:cs="Times New Roman"/>
          <w:sz w:val="24"/>
          <w:szCs w:val="24"/>
        </w:rPr>
        <w:t xml:space="preserve"> (nu se acordă punct din oficiu</w:t>
      </w:r>
    </w:p>
    <w:p w:rsidR="006B56B2" w:rsidRDefault="006B56B2" w:rsidP="006B56B2">
      <w:pPr>
        <w:tabs>
          <w:tab w:val="left" w:pos="9360"/>
        </w:tabs>
        <w:ind w:left="450"/>
        <w:rPr>
          <w:rFonts w:ascii="Times New Roman" w:hAnsi="Times New Roman" w:cs="Times New Roman"/>
          <w:sz w:val="28"/>
          <w:szCs w:val="28"/>
        </w:rPr>
      </w:pPr>
    </w:p>
    <w:p w:rsidR="00B92467" w:rsidRDefault="00B92467" w:rsidP="006B56B2">
      <w:pPr>
        <w:tabs>
          <w:tab w:val="left" w:pos="9360"/>
        </w:tabs>
        <w:ind w:left="450"/>
        <w:rPr>
          <w:rFonts w:ascii="Times New Roman" w:hAnsi="Times New Roman" w:cs="Times New Roman"/>
          <w:sz w:val="28"/>
          <w:szCs w:val="28"/>
        </w:rPr>
      </w:pPr>
    </w:p>
    <w:p w:rsidR="00B92467" w:rsidRDefault="00B92467" w:rsidP="00B92467">
      <w:pPr>
        <w:tabs>
          <w:tab w:val="center" w:pos="4680"/>
          <w:tab w:val="right" w:pos="9360"/>
        </w:tabs>
        <w:rPr>
          <w:rFonts w:eastAsia="Calibri"/>
          <w:noProof/>
          <w:lang w:val="it-CH"/>
        </w:rPr>
      </w:pPr>
      <w:r>
        <w:rPr>
          <w:rFonts w:eastAsia="Calibri"/>
          <w:noProof/>
        </w:rPr>
        <w:lastRenderedPageBreak/>
        <w:t>INSPECTORATUL ŞCOLAR JUDEŢEAN</w:t>
      </w:r>
      <w:r>
        <w:rPr>
          <w:rFonts w:eastAsia="Calibri"/>
          <w:noProof/>
          <w:lang w:val="it-CH"/>
        </w:rPr>
        <w:t xml:space="preserve"> IALOMITA        </w:t>
      </w:r>
    </w:p>
    <w:p w:rsidR="00B92467" w:rsidRDefault="00B92467" w:rsidP="00B92467">
      <w:pPr>
        <w:tabs>
          <w:tab w:val="center" w:pos="4680"/>
          <w:tab w:val="right" w:pos="9360"/>
        </w:tabs>
        <w:rPr>
          <w:rFonts w:eastAsia="Calibri"/>
          <w:color w:val="0F243E"/>
          <w:lang w:val="ro-RO"/>
        </w:rPr>
      </w:pPr>
      <w:r>
        <w:rPr>
          <w:rFonts w:eastAsia="Calibri"/>
          <w:color w:val="0F243E"/>
        </w:rPr>
        <w:t>Str. Lacului Nr. 19,Slobozia Ialomiţa</w:t>
      </w:r>
    </w:p>
    <w:p w:rsidR="00B92467" w:rsidRDefault="00B92467" w:rsidP="00B92467">
      <w:pPr>
        <w:tabs>
          <w:tab w:val="center" w:pos="4680"/>
          <w:tab w:val="right" w:pos="9360"/>
        </w:tabs>
        <w:rPr>
          <w:rFonts w:eastAsia="Calibri"/>
          <w:color w:val="0F243E"/>
        </w:rPr>
      </w:pPr>
      <w:r>
        <w:rPr>
          <w:rFonts w:eastAsia="Calibri"/>
          <w:color w:val="0F243E"/>
        </w:rPr>
        <w:t xml:space="preserve"> Tel/Fax: 0243/231825; 0372705073; Fax: 0243/231825</w:t>
      </w:r>
    </w:p>
    <w:p w:rsidR="00B92467" w:rsidRDefault="00B92467" w:rsidP="00B92467">
      <w:pPr>
        <w:autoSpaceDE w:val="0"/>
        <w:autoSpaceDN w:val="0"/>
        <w:adjustRightInd w:val="0"/>
        <w:rPr>
          <w:rFonts w:eastAsia="Calibri"/>
          <w:bCs/>
        </w:rPr>
      </w:pPr>
      <w:r>
        <w:rPr>
          <w:rFonts w:eastAsia="Calibri"/>
          <w:bCs/>
        </w:rPr>
        <w:t>E-mail: secretariat@isjialomita.ro</w:t>
      </w:r>
    </w:p>
    <w:p w:rsidR="00B92467" w:rsidRDefault="00B92467" w:rsidP="00B92467">
      <w:pPr>
        <w:spacing w:line="276" w:lineRule="auto"/>
        <w:jc w:val="center"/>
        <w:rPr>
          <w:rFonts w:eastAsia="Calibri"/>
          <w:sz w:val="28"/>
          <w:szCs w:val="28"/>
        </w:rPr>
      </w:pPr>
      <w:r>
        <w:rPr>
          <w:rFonts w:eastAsia="Calibri"/>
        </w:rPr>
        <w:t>_</w:t>
      </w:r>
      <w:r>
        <w:rPr>
          <w:rFonts w:eastAsia="Calibri"/>
          <w:lang w:val="ro-RO"/>
        </w:rPr>
        <w:t>__________________</w:t>
      </w:r>
      <w:r>
        <w:rPr>
          <w:rFonts w:eastAsia="Calibri"/>
        </w:rPr>
        <w:t>___________________________________________________________________</w:t>
      </w:r>
    </w:p>
    <w:p w:rsidR="00B92467" w:rsidRDefault="00B92467" w:rsidP="00B92467">
      <w:pPr>
        <w:rPr>
          <w:rFonts w:eastAsia="Times New Roman"/>
          <w:b/>
          <w:bCs/>
          <w:sz w:val="24"/>
          <w:szCs w:val="24"/>
        </w:rPr>
      </w:pPr>
    </w:p>
    <w:p w:rsidR="00B92467" w:rsidRPr="005A4BC1" w:rsidRDefault="00B92467" w:rsidP="00B92467">
      <w:pPr>
        <w:jc w:val="center"/>
        <w:rPr>
          <w:sz w:val="24"/>
          <w:szCs w:val="24"/>
        </w:rPr>
      </w:pPr>
      <w:r w:rsidRPr="005A4BC1">
        <w:rPr>
          <w:sz w:val="24"/>
          <w:szCs w:val="24"/>
        </w:rPr>
        <w:t>OLIMPIADA DE MATEMATICĂ 2015</w:t>
      </w:r>
    </w:p>
    <w:p w:rsidR="00B92467" w:rsidRPr="005A4BC1" w:rsidRDefault="00B92467" w:rsidP="00B92467">
      <w:pPr>
        <w:jc w:val="center"/>
        <w:rPr>
          <w:sz w:val="24"/>
          <w:szCs w:val="24"/>
        </w:rPr>
      </w:pPr>
      <w:r w:rsidRPr="005A4BC1">
        <w:rPr>
          <w:sz w:val="24"/>
          <w:szCs w:val="24"/>
        </w:rPr>
        <w:t>SOLUŢII ŞI BAREME ORIENTATIVE – clasa a VI-a</w:t>
      </w:r>
    </w:p>
    <w:p w:rsidR="00B92467" w:rsidRPr="005A4BC1" w:rsidRDefault="00B92467" w:rsidP="00B92467">
      <w:pPr>
        <w:rPr>
          <w:sz w:val="24"/>
          <w:szCs w:val="24"/>
        </w:rPr>
      </w:pPr>
    </w:p>
    <w:p w:rsidR="00B92467" w:rsidRPr="005A4BC1" w:rsidRDefault="00B92467" w:rsidP="00B92467">
      <w:pPr>
        <w:ind w:right="-450"/>
        <w:rPr>
          <w:rFonts w:ascii="Times New Roman" w:hAnsi="Times New Roman" w:cs="Times New Roman"/>
          <w:sz w:val="24"/>
          <w:szCs w:val="24"/>
        </w:rPr>
      </w:pPr>
      <w:r w:rsidRPr="003B3521">
        <w:rPr>
          <w:b/>
          <w:sz w:val="28"/>
          <w:szCs w:val="28"/>
        </w:rPr>
        <w:t>1</w:t>
      </w:r>
      <w:r w:rsidRPr="003B3521">
        <w:rPr>
          <w:sz w:val="28"/>
          <w:szCs w:val="28"/>
        </w:rPr>
        <w:t xml:space="preserve"> </w:t>
      </w:r>
      <w:r w:rsidRPr="003B3521">
        <w:rPr>
          <w:b/>
          <w:sz w:val="28"/>
          <w:szCs w:val="28"/>
        </w:rPr>
        <w:t>a</w:t>
      </w:r>
      <w:r w:rsidRPr="003B3521">
        <w:rPr>
          <w:sz w:val="28"/>
          <w:szCs w:val="28"/>
        </w:rPr>
        <w:t>)</w:t>
      </w:r>
      <w:r w:rsidRPr="005A4BC1">
        <w:rPr>
          <w:rFonts w:ascii="Times New Roman" w:hAnsi="Times New Roman" w:cs="Times New Roman"/>
          <w:sz w:val="24"/>
          <w:szCs w:val="24"/>
        </w:rPr>
        <w:t>Scrie relatia:[a,b](a,b)=a · b………………………………………………….1p                                                                                    Din a · b=18 · 540,a=18a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,</w:t>
      </w:r>
      <w:r w:rsidRPr="005A4BC1">
        <w:rPr>
          <w:rFonts w:ascii="Times New Roman" w:hAnsi="Times New Roman" w:cs="Times New Roman"/>
          <w:sz w:val="24"/>
          <w:szCs w:val="24"/>
        </w:rPr>
        <w:t>,b=18b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;</w:t>
      </w:r>
      <w:r w:rsidRPr="005A4BC1">
        <w:rPr>
          <w:rFonts w:ascii="Times New Roman" w:hAnsi="Times New Roman" w:cs="Times New Roman"/>
          <w:sz w:val="24"/>
          <w:szCs w:val="24"/>
        </w:rPr>
        <w:t>(a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A4BC1">
        <w:rPr>
          <w:rFonts w:ascii="Times New Roman" w:hAnsi="Times New Roman" w:cs="Times New Roman"/>
          <w:sz w:val="24"/>
          <w:szCs w:val="24"/>
        </w:rPr>
        <w:t>,b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A4BC1">
        <w:rPr>
          <w:rFonts w:ascii="Times New Roman" w:hAnsi="Times New Roman" w:cs="Times New Roman"/>
          <w:sz w:val="24"/>
          <w:szCs w:val="24"/>
        </w:rPr>
        <w:t>)=1</w:t>
      </w:r>
      <w:r w:rsidRPr="005A4BC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28" type="#_x0000_t75" style="width:15pt;height:12pt" o:ole="">
            <v:imagedata r:id="rId13" o:title=""/>
          </v:shape>
          <o:OLEObject Type="Embed" ProgID="Equation.DSMT4" ShapeID="_x0000_i1028" DrawAspect="Content" ObjectID="_1486845182" r:id="rId14"/>
        </w:object>
      </w:r>
      <w:r w:rsidRPr="005A4BC1">
        <w:rPr>
          <w:rFonts w:ascii="Times New Roman" w:hAnsi="Times New Roman" w:cs="Times New Roman"/>
          <w:position w:val="-12"/>
          <w:sz w:val="24"/>
          <w:szCs w:val="24"/>
        </w:rPr>
        <w:object w:dxaOrig="2720" w:dyaOrig="360">
          <v:shape id="_x0000_i1029" type="#_x0000_t75" style="width:135.75pt;height:18pt" o:ole="">
            <v:imagedata r:id="rId15" o:title=""/>
          </v:shape>
          <o:OLEObject Type="Embed" ProgID="Equation.DSMT4" ShapeID="_x0000_i1029" DrawAspect="Content" ObjectID="_1486845183" r:id="rId16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Din a&lt;b</w:t>
      </w:r>
      <w:r w:rsidRPr="005A4BC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0" type="#_x0000_t75" style="width:15pt;height:12pt" o:ole="">
            <v:imagedata r:id="rId13" o:title=""/>
          </v:shape>
          <o:OLEObject Type="Embed" ProgID="Equation.DSMT4" ShapeID="_x0000_i1030" DrawAspect="Content" ObjectID="_1486845184" r:id="rId17"/>
        </w:object>
      </w:r>
      <w:r w:rsidRPr="005A4BC1">
        <w:rPr>
          <w:rFonts w:ascii="Times New Roman" w:hAnsi="Times New Roman" w:cs="Times New Roman"/>
          <w:sz w:val="24"/>
          <w:szCs w:val="24"/>
        </w:rPr>
        <w:t>a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A4BC1">
        <w:rPr>
          <w:rFonts w:ascii="Times New Roman" w:hAnsi="Times New Roman" w:cs="Times New Roman"/>
          <w:sz w:val="24"/>
          <w:szCs w:val="24"/>
        </w:rPr>
        <w:t>&lt;b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5A4BC1">
        <w:rPr>
          <w:rFonts w:ascii="Times New Roman" w:hAnsi="Times New Roman" w:cs="Times New Roman"/>
          <w:sz w:val="24"/>
          <w:szCs w:val="24"/>
        </w:rPr>
        <w:t>Obtinem;(a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A4BC1">
        <w:rPr>
          <w:rFonts w:ascii="Times New Roman" w:hAnsi="Times New Roman" w:cs="Times New Roman"/>
          <w:sz w:val="24"/>
          <w:szCs w:val="24"/>
        </w:rPr>
        <w:t>,b</w:t>
      </w:r>
      <w:r w:rsidRPr="005A4B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A4BC1">
        <w:rPr>
          <w:rFonts w:ascii="Times New Roman" w:hAnsi="Times New Roman" w:cs="Times New Roman"/>
          <w:sz w:val="24"/>
          <w:szCs w:val="24"/>
        </w:rPr>
        <w:t>)</w:t>
      </w:r>
      <w:r w:rsidRPr="005A4BC1">
        <w:rPr>
          <w:rFonts w:ascii="Times New Roman" w:hAnsi="Times New Roman" w:cs="Times New Roman"/>
          <w:position w:val="-16"/>
          <w:sz w:val="24"/>
          <w:szCs w:val="24"/>
        </w:rPr>
        <w:object w:dxaOrig="4360" w:dyaOrig="440">
          <v:shape id="_x0000_i1031" type="#_x0000_t75" style="width:218.25pt;height:21.75pt" o:ole="">
            <v:imagedata r:id="rId18" o:title=""/>
          </v:shape>
          <o:OLEObject Type="Embed" ProgID="Equation.DSMT4" ShapeID="_x0000_i1031" DrawAspect="Content" ObjectID="_1486845185" r:id="rId19"/>
        </w:object>
      </w:r>
    </w:p>
    <w:p w:rsidR="00B92467" w:rsidRPr="005A4BC1" w:rsidRDefault="00B92467" w:rsidP="00B92467">
      <w:pPr>
        <w:ind w:left="180" w:hanging="270"/>
        <w:rPr>
          <w:rFonts w:ascii="Times New Roman" w:hAnsi="Times New Roman" w:cs="Times New Roman"/>
          <w:sz w:val="24"/>
          <w:szCs w:val="24"/>
        </w:rPr>
      </w:pPr>
      <w:r w:rsidRPr="005A4BC1">
        <w:rPr>
          <w:rFonts w:ascii="Times New Roman" w:hAnsi="Times New Roman" w:cs="Times New Roman"/>
          <w:sz w:val="24"/>
          <w:szCs w:val="24"/>
        </w:rPr>
        <w:t xml:space="preserve"> Finalizare    (a,b)</w:t>
      </w:r>
      <w:r w:rsidRPr="005A4BC1">
        <w:rPr>
          <w:rFonts w:ascii="Cambria Math" w:hAnsi="Cambria Math" w:cs="Cambria Math"/>
          <w:sz w:val="24"/>
          <w:szCs w:val="24"/>
        </w:rPr>
        <w:t>∈</w:t>
      </w:r>
      <w:r w:rsidRPr="005A4BC1">
        <w:rPr>
          <w:rFonts w:ascii="Times New Roman" w:hAnsi="Times New Roman" w:cs="Times New Roman"/>
          <w:sz w:val="24"/>
          <w:szCs w:val="24"/>
        </w:rPr>
        <w:t xml:space="preserve">{(18,540);(36,270);(54,180);(90,108)}……………………1p                                           </w:t>
      </w:r>
      <w:r w:rsidRPr="005A4BC1">
        <w:rPr>
          <w:rFonts w:ascii="Times New Roman" w:hAnsi="Times New Roman" w:cs="Times New Roman"/>
          <w:b/>
          <w:sz w:val="24"/>
          <w:szCs w:val="24"/>
        </w:rPr>
        <w:t xml:space="preserve">         b</w:t>
      </w:r>
      <w:r w:rsidRPr="005A4BC1">
        <w:rPr>
          <w:rFonts w:ascii="Times New Roman" w:hAnsi="Times New Roman" w:cs="Times New Roman"/>
          <w:sz w:val="24"/>
          <w:szCs w:val="24"/>
        </w:rPr>
        <w:t xml:space="preserve">)Inegalitatea ceruta este echivalenta cu: </w:t>
      </w:r>
      <w:r w:rsidRPr="005A4BC1">
        <w:rPr>
          <w:rFonts w:ascii="Times New Roman" w:hAnsi="Times New Roman" w:cs="Times New Roman"/>
          <w:position w:val="-24"/>
          <w:sz w:val="24"/>
          <w:szCs w:val="24"/>
        </w:rPr>
        <w:object w:dxaOrig="3739" w:dyaOrig="620">
          <v:shape id="_x0000_i1032" type="#_x0000_t75" style="width:186.75pt;height:30.75pt" o:ole="">
            <v:imagedata r:id="rId20" o:title=""/>
          </v:shape>
          <o:OLEObject Type="Embed" ProgID="Equation.DSMT4" ShapeID="_x0000_i1032" DrawAspect="Content" ObjectID="_1486845186" r:id="rId21"/>
        </w:object>
      </w:r>
      <w:r w:rsidRPr="005A4BC1">
        <w:rPr>
          <w:rFonts w:ascii="Times New Roman" w:hAnsi="Times New Roman" w:cs="Times New Roman"/>
          <w:sz w:val="24"/>
          <w:szCs w:val="24"/>
        </w:rPr>
        <w:t>…………….1p</w:t>
      </w:r>
    </w:p>
    <w:p w:rsidR="00B92467" w:rsidRPr="005A4BC1" w:rsidRDefault="00B92467" w:rsidP="00B92467">
      <w:pPr>
        <w:ind w:left="180" w:hanging="270"/>
        <w:rPr>
          <w:rFonts w:ascii="Times New Roman" w:hAnsi="Times New Roman" w:cs="Times New Roman"/>
          <w:sz w:val="24"/>
          <w:szCs w:val="24"/>
        </w:rPr>
      </w:pPr>
      <w:r w:rsidRPr="005A4BC1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1033" type="#_x0000_t75" style="width:237.75pt;height:30.75pt" o:ole="">
            <v:imagedata r:id="rId22" o:title=""/>
          </v:shape>
          <o:OLEObject Type="Embed" ProgID="Equation.DSMT4" ShapeID="_x0000_i1033" DrawAspect="Content" ObjectID="_1486845187" r:id="rId23"/>
        </w:object>
      </w:r>
      <w:r w:rsidRPr="005A4BC1">
        <w:rPr>
          <w:rFonts w:ascii="Times New Roman" w:hAnsi="Times New Roman" w:cs="Times New Roman"/>
          <w:position w:val="-24"/>
          <w:sz w:val="24"/>
          <w:szCs w:val="24"/>
        </w:rPr>
        <w:t>……………………………………………………………………1p</w:t>
      </w:r>
    </w:p>
    <w:p w:rsidR="00B92467" w:rsidRPr="005A4BC1" w:rsidRDefault="00B92467" w:rsidP="00B92467">
      <w:pPr>
        <w:ind w:left="180" w:hanging="270"/>
        <w:rPr>
          <w:rFonts w:ascii="Times New Roman" w:hAnsi="Times New Roman" w:cs="Times New Roman"/>
          <w:sz w:val="24"/>
          <w:szCs w:val="24"/>
        </w:rPr>
      </w:pPr>
    </w:p>
    <w:p w:rsidR="00B92467" w:rsidRPr="005A4BC1" w:rsidRDefault="00B92467" w:rsidP="00B92467">
      <w:pPr>
        <w:ind w:left="180" w:right="-180" w:hanging="270"/>
        <w:rPr>
          <w:rFonts w:ascii="Times New Roman" w:hAnsi="Times New Roman" w:cs="Times New Roman"/>
          <w:sz w:val="24"/>
          <w:szCs w:val="24"/>
        </w:rPr>
      </w:pPr>
      <w:r w:rsidRPr="005A4BC1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034" type="#_x0000_t75" style="width:137.25pt;height:30.75pt" o:ole="">
            <v:imagedata r:id="rId24" o:title=""/>
          </v:shape>
          <o:OLEObject Type="Embed" ProgID="Equation.DSMT4" ShapeID="_x0000_i1034" DrawAspect="Content" ObjectID="_1486845188" r:id="rId25"/>
        </w:object>
      </w:r>
      <w:r w:rsidRPr="005A4BC1">
        <w:rPr>
          <w:rFonts w:ascii="Times New Roman" w:hAnsi="Times New Roman" w:cs="Times New Roman"/>
          <w:sz w:val="24"/>
          <w:szCs w:val="24"/>
        </w:rPr>
        <w:t>(A),ceea ce demonstreaza inegalitatea initiala………………………..1p</w:t>
      </w:r>
    </w:p>
    <w:p w:rsidR="00B92467" w:rsidRPr="005A4BC1" w:rsidRDefault="00B92467" w:rsidP="00B92467">
      <w:pPr>
        <w:ind w:left="180" w:hanging="270"/>
        <w:rPr>
          <w:rFonts w:ascii="Times New Roman" w:hAnsi="Times New Roman" w:cs="Times New Roman"/>
          <w:b/>
          <w:sz w:val="24"/>
          <w:szCs w:val="24"/>
        </w:rPr>
      </w:pPr>
      <w:r w:rsidRPr="005A4BC1">
        <w:rPr>
          <w:rFonts w:ascii="Times New Roman" w:hAnsi="Times New Roman" w:cs="Times New Roman"/>
          <w:sz w:val="24"/>
          <w:szCs w:val="24"/>
        </w:rPr>
        <w:tab/>
      </w:r>
    </w:p>
    <w:p w:rsidR="00B92467" w:rsidRPr="005A4BC1" w:rsidRDefault="00B92467" w:rsidP="00B92467">
      <w:pPr>
        <w:rPr>
          <w:rFonts w:ascii="Times New Roman" w:hAnsi="Times New Roman" w:cs="Times New Roman"/>
          <w:sz w:val="24"/>
          <w:szCs w:val="24"/>
        </w:rPr>
      </w:pPr>
      <w:r w:rsidRPr="005A4BC1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5A4BC1">
        <w:rPr>
          <w:rFonts w:ascii="Times New Roman" w:hAnsi="Times New Roman" w:cs="Times New Roman"/>
          <w:sz w:val="24"/>
          <w:szCs w:val="24"/>
        </w:rPr>
        <w:t>Observa ca 5</w:t>
      </w:r>
      <w:r w:rsidRPr="005A4BC1">
        <w:rPr>
          <w:rFonts w:ascii="Times New Roman" w:hAnsi="Times New Roman" w:cs="Times New Roman"/>
          <w:sz w:val="24"/>
          <w:szCs w:val="24"/>
          <w:vertAlign w:val="superscript"/>
        </w:rPr>
        <w:t>2014</w:t>
      </w:r>
      <w:r w:rsidRPr="005A4BC1">
        <w:rPr>
          <w:rFonts w:ascii="Times New Roman" w:hAnsi="Times New Roman" w:cs="Times New Roman"/>
          <w:sz w:val="24"/>
          <w:szCs w:val="24"/>
        </w:rPr>
        <w:t>=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4540" w:dyaOrig="360">
          <v:shape id="_x0000_i1035" type="#_x0000_t75" style="width:227.25pt;height:18pt" o:ole="">
            <v:imagedata r:id="rId26" o:title=""/>
          </v:shape>
          <o:OLEObject Type="Embed" ProgID="Equation.DSMT4" ShapeID="_x0000_i1035" DrawAspect="Content" ObjectID="_1486845189" r:id="rId27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Obtine 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3940" w:dyaOrig="360">
          <v:shape id="_x0000_i1036" type="#_x0000_t75" style="width:197.25pt;height:18pt" o:ole="">
            <v:imagedata r:id="rId28" o:title=""/>
          </v:shape>
          <o:OLEObject Type="Embed" ProgID="Equation.DSMT4" ShapeID="_x0000_i1036" DrawAspect="Content" ObjectID="_1486845190" r:id="rId29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Analog 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3800" w:dyaOrig="360">
          <v:shape id="_x0000_i1037" type="#_x0000_t75" style="width:189.75pt;height:18pt" o:ole="">
            <v:imagedata r:id="rId30" o:title=""/>
          </v:shape>
          <o:OLEObject Type="Embed" ProgID="Equation.DSMT4" ShapeID="_x0000_i1037" DrawAspect="Content" ObjectID="_1486845191" r:id="rId31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Finalizare………………………..1p                                                                                                               </w:t>
      </w:r>
    </w:p>
    <w:p w:rsidR="00B92467" w:rsidRPr="005A4BC1" w:rsidRDefault="00B92467" w:rsidP="00B92467">
      <w:pPr>
        <w:rPr>
          <w:rFonts w:ascii="Times New Roman" w:hAnsi="Times New Roman" w:cs="Times New Roman"/>
          <w:sz w:val="24"/>
          <w:szCs w:val="24"/>
        </w:rPr>
      </w:pPr>
    </w:p>
    <w:p w:rsidR="00B92467" w:rsidRPr="005A4BC1" w:rsidRDefault="00B92467" w:rsidP="00B92467">
      <w:pPr>
        <w:rPr>
          <w:rFonts w:ascii="Times New Roman" w:hAnsi="Times New Roman" w:cs="Times New Roman"/>
          <w:b/>
          <w:sz w:val="24"/>
          <w:szCs w:val="24"/>
        </w:rPr>
      </w:pPr>
      <w:r w:rsidRPr="005A4BC1">
        <w:rPr>
          <w:rFonts w:ascii="Times New Roman" w:hAnsi="Times New Roman" w:cs="Times New Roman"/>
          <w:b/>
          <w:sz w:val="24"/>
          <w:szCs w:val="24"/>
        </w:rPr>
        <w:t xml:space="preserve">3  </w:t>
      </w:r>
      <w:r w:rsidRPr="005A4BC1">
        <w:rPr>
          <w:rFonts w:ascii="Times New Roman" w:hAnsi="Times New Roman" w:cs="Times New Roman"/>
          <w:sz w:val="24"/>
          <w:szCs w:val="24"/>
        </w:rPr>
        <w:t>Noteaza :</w:t>
      </w:r>
      <w:r w:rsidRPr="005A4BC1">
        <w:rPr>
          <w:rFonts w:ascii="Times New Roman" w:hAnsi="Times New Roman" w:cs="Times New Roman"/>
          <w:position w:val="-12"/>
          <w:sz w:val="24"/>
          <w:szCs w:val="24"/>
        </w:rPr>
        <w:object w:dxaOrig="7339" w:dyaOrig="380">
          <v:shape id="_x0000_i1038" type="#_x0000_t75" style="width:366.75pt;height:18.75pt" o:ole="">
            <v:imagedata r:id="rId32" o:title=""/>
          </v:shape>
          <o:OLEObject Type="Embed" ProgID="Equation.DSMT4" ShapeID="_x0000_i1038" DrawAspect="Content" ObjectID="_1486845192" r:id="rId33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Scrie ecuatia </w:t>
      </w:r>
      <w:r w:rsidRPr="005A4BC1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5A4BC1">
        <w:rPr>
          <w:rFonts w:ascii="Times New Roman" w:hAnsi="Times New Roman" w:cs="Times New Roman"/>
          <w:b/>
          <w:position w:val="-12"/>
          <w:sz w:val="24"/>
          <w:szCs w:val="24"/>
        </w:rPr>
        <w:object w:dxaOrig="5860" w:dyaOrig="380">
          <v:shape id="_x0000_i1039" type="#_x0000_t75" style="width:293.25pt;height:18.75pt" o:ole="">
            <v:imagedata r:id="rId34" o:title=""/>
          </v:shape>
          <o:OLEObject Type="Embed" ProgID="Equation.DSMT4" ShapeID="_x0000_i1039" DrawAspect="Content" ObjectID="_1486845193" r:id="rId35"/>
        </w:object>
      </w:r>
      <w:r w:rsidRPr="005A4BC1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</w:t>
      </w:r>
      <w:r w:rsidRPr="005A4BC1">
        <w:rPr>
          <w:rFonts w:ascii="Times New Roman" w:hAnsi="Times New Roman" w:cs="Times New Roman"/>
          <w:sz w:val="24"/>
          <w:szCs w:val="24"/>
        </w:rPr>
        <w:t xml:space="preserve">Obtine:   </w:t>
      </w:r>
      <w:r w:rsidRPr="005A4BC1">
        <w:rPr>
          <w:rFonts w:ascii="Times New Roman" w:hAnsi="Times New Roman" w:cs="Times New Roman"/>
          <w:position w:val="-12"/>
          <w:sz w:val="24"/>
          <w:szCs w:val="24"/>
        </w:rPr>
        <w:object w:dxaOrig="7920" w:dyaOrig="380">
          <v:shape id="_x0000_i1040" type="#_x0000_t75" style="width:396pt;height:18.75pt" o:ole="">
            <v:imagedata r:id="rId36" o:title=""/>
          </v:shape>
          <o:OLEObject Type="Embed" ProgID="Equation.DSMT4" ShapeID="_x0000_i1040" DrawAspect="Content" ObjectID="_1486845194" r:id="rId37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Din</w:t>
      </w:r>
      <w:r w:rsidRPr="005A4BC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5A4BC1">
        <w:rPr>
          <w:rFonts w:ascii="Times New Roman" w:hAnsi="Times New Roman" w:cs="Times New Roman"/>
          <w:position w:val="-12"/>
          <w:sz w:val="24"/>
          <w:szCs w:val="24"/>
        </w:rPr>
        <w:object w:dxaOrig="8580" w:dyaOrig="380">
          <v:shape id="_x0000_i1041" type="#_x0000_t75" style="width:429pt;height:18.75pt" o:ole="">
            <v:imagedata r:id="rId38" o:title=""/>
          </v:shape>
          <o:OLEObject Type="Embed" ProgID="Equation.DSMT4" ShapeID="_x0000_i1041" DrawAspect="Content" ObjectID="_1486845195" r:id="rId39"/>
        </w:object>
      </w:r>
      <w:r w:rsidRPr="005A4BC1">
        <w:rPr>
          <w:rFonts w:ascii="Times New Roman" w:hAnsi="Times New Roman" w:cs="Times New Roman"/>
          <w:b/>
          <w:sz w:val="24"/>
          <w:szCs w:val="24"/>
        </w:rPr>
        <w:t xml:space="preserve">                               </w:t>
      </w:r>
    </w:p>
    <w:p w:rsidR="00B92467" w:rsidRPr="005A4BC1" w:rsidRDefault="00B92467" w:rsidP="00B92467">
      <w:pPr>
        <w:ind w:hanging="90"/>
        <w:rPr>
          <w:rFonts w:ascii="Times New Roman" w:hAnsi="Times New Roman" w:cs="Times New Roman"/>
          <w:b/>
          <w:sz w:val="24"/>
          <w:szCs w:val="24"/>
        </w:rPr>
      </w:pPr>
    </w:p>
    <w:p w:rsidR="00B92467" w:rsidRPr="005A4BC1" w:rsidRDefault="00B92467" w:rsidP="00B92467">
      <w:pPr>
        <w:ind w:hanging="90"/>
        <w:rPr>
          <w:rFonts w:ascii="Times New Roman" w:hAnsi="Times New Roman" w:cs="Times New Roman"/>
          <w:sz w:val="24"/>
          <w:szCs w:val="24"/>
        </w:rPr>
      </w:pPr>
      <w:r w:rsidRPr="005A4BC1">
        <w:rPr>
          <w:rFonts w:ascii="Times New Roman" w:hAnsi="Times New Roman" w:cs="Times New Roman"/>
          <w:b/>
          <w:sz w:val="24"/>
          <w:szCs w:val="24"/>
        </w:rPr>
        <w:t xml:space="preserve">4 a)    </w:t>
      </w:r>
      <w:r w:rsidRPr="005A4BC1">
        <w:rPr>
          <w:rFonts w:ascii="Times New Roman" w:hAnsi="Times New Roman" w:cs="Times New Roman"/>
          <w:sz w:val="24"/>
          <w:szCs w:val="24"/>
        </w:rPr>
        <w:t>Din ∆AOD</w:t>
      </w:r>
      <w:r w:rsidRPr="005A4BC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2" type="#_x0000_t75" style="width:9.75pt;height:9.75pt" o:ole="">
            <v:imagedata r:id="rId40" o:title=""/>
          </v:shape>
          <o:OLEObject Type="Embed" ProgID="Equation.DSMT4" ShapeID="_x0000_i1042" DrawAspect="Content" ObjectID="_1486845196" r:id="rId41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∆BOC(LUL) 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3159" w:dyaOrig="320">
          <v:shape id="_x0000_i1043" type="#_x0000_t75" style="width:158.25pt;height:15.75pt" o:ole="">
            <v:imagedata r:id="rId42" o:title=""/>
          </v:shape>
          <o:OLEObject Type="Embed" ProgID="Equation.DSMT4" ShapeID="_x0000_i1043" DrawAspect="Content" ObjectID="_1486845197" r:id="rId43"/>
        </w:objec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3660" w:dyaOrig="320">
          <v:shape id="_x0000_i1044" type="#_x0000_t75" style="width:183pt;height:15.75pt" o:ole="">
            <v:imagedata r:id="rId44" o:title=""/>
          </v:shape>
          <o:OLEObject Type="Embed" ProgID="Equation.DSMT4" ShapeID="_x0000_i1044" DrawAspect="Content" ObjectID="_1486845198" r:id="rId45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…………………………..1p                                                                           </w:t>
      </w:r>
      <w:r w:rsidRPr="005A4BC1">
        <w:rPr>
          <w:rFonts w:ascii="Times New Roman" w:hAnsi="Times New Roman" w:cs="Times New Roman"/>
          <w:b/>
          <w:sz w:val="24"/>
          <w:szCs w:val="24"/>
        </w:rPr>
        <w:t>b)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5300" w:dyaOrig="320">
          <v:shape id="_x0000_i1045" type="#_x0000_t75" style="width:264.75pt;height:15.75pt" o:ole="">
            <v:imagedata r:id="rId46" o:title=""/>
          </v:shape>
          <o:OLEObject Type="Embed" ProgID="Equation.DSMT4" ShapeID="_x0000_i1045" DrawAspect="Content" ObjectID="_1486845199" r:id="rId47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Deoarece P</w:t>
      </w:r>
      <w:r w:rsidRPr="005A4BC1">
        <w:rPr>
          <w:rFonts w:ascii="Cambria Math" w:hAnsi="Cambria Math" w:cs="Cambria Math"/>
          <w:sz w:val="24"/>
          <w:szCs w:val="24"/>
        </w:rPr>
        <w:t>∈</w:t>
      </w:r>
      <w:r w:rsidRPr="005A4BC1">
        <w:rPr>
          <w:rFonts w:ascii="Times New Roman" w:hAnsi="Times New Roman" w:cs="Times New Roman"/>
          <w:sz w:val="24"/>
          <w:szCs w:val="24"/>
        </w:rPr>
        <w:t>Int</w:t>
      </w:r>
      <w:r w:rsidRPr="005A4BC1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046" type="#_x0000_t75" style="width:12.75pt;height:11.25pt" o:ole="">
            <v:imagedata r:id="rId48" o:title=""/>
          </v:shape>
          <o:OLEObject Type="Embed" ProgID="Equation.DSMT4" ShapeID="_x0000_i1046" DrawAspect="Content" ObjectID="_1486845200" r:id="rId49"/>
        </w:object>
      </w:r>
      <w:r w:rsidRPr="005A4BC1">
        <w:rPr>
          <w:rFonts w:ascii="Times New Roman" w:hAnsi="Times New Roman" w:cs="Times New Roman"/>
          <w:sz w:val="24"/>
          <w:szCs w:val="24"/>
        </w:rPr>
        <w:t>(</w:t>
      </w:r>
      <w:r w:rsidRPr="005A4BC1">
        <w:rPr>
          <w:rFonts w:ascii="Times New Roman" w:hAnsi="Times New Roman" w:cs="Times New Roman"/>
          <w:position w:val="-14"/>
          <w:sz w:val="24"/>
          <w:szCs w:val="24"/>
        </w:rPr>
        <w:object w:dxaOrig="5200" w:dyaOrig="400">
          <v:shape id="_x0000_i1047" type="#_x0000_t75" style="width:260.25pt;height:20.25pt" o:ole="">
            <v:imagedata r:id="rId50" o:title=""/>
          </v:shape>
          <o:OLEObject Type="Embed" ProgID="Equation.DSMT4" ShapeID="_x0000_i1047" DrawAspect="Content" ObjectID="_1486845201" r:id="rId51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c)Demonstreaza  ca daca OP∩AB={M}, atunci - M,mijlocul lui [AB]</w:t>
      </w:r>
      <w:r w:rsidRPr="005A4BC1">
        <w:rPr>
          <w:rFonts w:ascii="Times New Roman" w:hAnsi="Times New Roman" w:cs="Times New Roman"/>
          <w:position w:val="-10"/>
          <w:sz w:val="24"/>
          <w:szCs w:val="24"/>
        </w:rPr>
        <w:object w:dxaOrig="5520" w:dyaOrig="320">
          <v:shape id="_x0000_i1048" type="#_x0000_t75" style="width:276pt;height:15.75pt" o:ole="">
            <v:imagedata r:id="rId52" o:title=""/>
          </v:shape>
          <o:OLEObject Type="Embed" ProgID="Equation.DSMT4" ShapeID="_x0000_i1048" DrawAspect="Content" ObjectID="_1486845202" r:id="rId53"/>
        </w:object>
      </w:r>
      <w:r w:rsidRPr="005A4BC1">
        <w:rPr>
          <w:rFonts w:ascii="Times New Roman" w:hAnsi="Times New Roman" w:cs="Times New Roman"/>
          <w:sz w:val="24"/>
          <w:szCs w:val="24"/>
        </w:rPr>
        <w:t xml:space="preserve"> lui [AB]…………..1p                                                            Analog se arata ca N este mijlocul lui[CD],unde {N}=OP∩CD………………..1p                          Din M si N mijloacele [AB] respectiv[CD] si M,N</w:t>
      </w:r>
      <w:r w:rsidRPr="005A4BC1">
        <w:rPr>
          <w:rFonts w:ascii="Cambria Math" w:hAnsi="Cambria Math" w:cs="Cambria Math"/>
          <w:sz w:val="24"/>
          <w:szCs w:val="24"/>
        </w:rPr>
        <w:t>∈</w:t>
      </w:r>
      <w:r w:rsidRPr="005A4BC1">
        <w:rPr>
          <w:rFonts w:ascii="Times New Roman" w:hAnsi="Times New Roman" w:cs="Times New Roman"/>
          <w:sz w:val="24"/>
          <w:szCs w:val="24"/>
        </w:rPr>
        <w:t>OP</w:t>
      </w:r>
      <w:r w:rsidRPr="005A4BC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49" type="#_x0000_t75" style="width:15pt;height:12pt" o:ole="">
            <v:imagedata r:id="rId54" o:title=""/>
          </v:shape>
          <o:OLEObject Type="Embed" ProgID="Equation.DSMT4" ShapeID="_x0000_i1049" DrawAspect="Content" ObjectID="_1486845203" r:id="rId55"/>
        </w:object>
      </w:r>
      <w:r w:rsidRPr="005A4BC1">
        <w:rPr>
          <w:rFonts w:ascii="Times New Roman" w:hAnsi="Times New Roman" w:cs="Times New Roman"/>
          <w:sz w:val="24"/>
          <w:szCs w:val="24"/>
        </w:rPr>
        <w:t>O,M.P,N- coliniare………1p</w:t>
      </w:r>
    </w:p>
    <w:p w:rsidR="00B92467" w:rsidRPr="005A4BC1" w:rsidRDefault="00B92467" w:rsidP="00B92467">
      <w:pPr>
        <w:ind w:hanging="90"/>
        <w:rPr>
          <w:rFonts w:ascii="Times New Roman" w:hAnsi="Times New Roman" w:cs="Times New Roman"/>
          <w:sz w:val="24"/>
          <w:szCs w:val="24"/>
        </w:rPr>
      </w:pPr>
    </w:p>
    <w:p w:rsidR="00B92467" w:rsidRDefault="00B92467" w:rsidP="006B56B2">
      <w:pPr>
        <w:tabs>
          <w:tab w:val="left" w:pos="9360"/>
        </w:tabs>
        <w:ind w:left="450"/>
        <w:rPr>
          <w:rFonts w:ascii="Times New Roman" w:hAnsi="Times New Roman" w:cs="Times New Roman"/>
          <w:sz w:val="28"/>
          <w:szCs w:val="28"/>
        </w:rPr>
      </w:pPr>
    </w:p>
    <w:p w:rsidR="006B56B2" w:rsidRPr="00FB1F2B" w:rsidRDefault="006B56B2" w:rsidP="004155EE">
      <w:pPr>
        <w:tabs>
          <w:tab w:val="left" w:pos="9360"/>
        </w:tabs>
        <w:ind w:left="450"/>
        <w:rPr>
          <w:rFonts w:ascii="Times New Roman" w:hAnsi="Times New Roman" w:cs="Times New Roman"/>
          <w:sz w:val="32"/>
          <w:szCs w:val="32"/>
        </w:rPr>
      </w:pPr>
    </w:p>
    <w:sectPr w:rsidR="006B56B2" w:rsidRPr="00FB1F2B" w:rsidSect="00001EC6">
      <w:pgSz w:w="12240" w:h="15840"/>
      <w:pgMar w:top="567" w:right="357" w:bottom="567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5CF2" w:rsidRDefault="00745CF2" w:rsidP="00111CDC">
      <w:r>
        <w:separator/>
      </w:r>
    </w:p>
  </w:endnote>
  <w:endnote w:type="continuationSeparator" w:id="1">
    <w:p w:rsidR="00745CF2" w:rsidRDefault="00745CF2" w:rsidP="00111C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5CF2" w:rsidRDefault="00745CF2" w:rsidP="00111CDC">
      <w:r>
        <w:separator/>
      </w:r>
    </w:p>
  </w:footnote>
  <w:footnote w:type="continuationSeparator" w:id="1">
    <w:p w:rsidR="00745CF2" w:rsidRDefault="00745CF2" w:rsidP="00111CD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5536"/>
    <w:rsid w:val="000001FD"/>
    <w:rsid w:val="00001EC6"/>
    <w:rsid w:val="00004FDD"/>
    <w:rsid w:val="00005B1C"/>
    <w:rsid w:val="0001114A"/>
    <w:rsid w:val="00024B8F"/>
    <w:rsid w:val="00030710"/>
    <w:rsid w:val="0003315B"/>
    <w:rsid w:val="00040B35"/>
    <w:rsid w:val="000436AE"/>
    <w:rsid w:val="00050BB7"/>
    <w:rsid w:val="0005325A"/>
    <w:rsid w:val="00053558"/>
    <w:rsid w:val="00057733"/>
    <w:rsid w:val="000712DD"/>
    <w:rsid w:val="00077E9D"/>
    <w:rsid w:val="00083E44"/>
    <w:rsid w:val="000857B6"/>
    <w:rsid w:val="000863C1"/>
    <w:rsid w:val="00086E29"/>
    <w:rsid w:val="0009376A"/>
    <w:rsid w:val="00095F92"/>
    <w:rsid w:val="000A1FFC"/>
    <w:rsid w:val="000B368D"/>
    <w:rsid w:val="000B4B42"/>
    <w:rsid w:val="000B786C"/>
    <w:rsid w:val="000C2668"/>
    <w:rsid w:val="000C4E92"/>
    <w:rsid w:val="000D579B"/>
    <w:rsid w:val="000E04E9"/>
    <w:rsid w:val="000E0F2C"/>
    <w:rsid w:val="000E1597"/>
    <w:rsid w:val="000F2190"/>
    <w:rsid w:val="000F4A57"/>
    <w:rsid w:val="000F4B77"/>
    <w:rsid w:val="000F7BB2"/>
    <w:rsid w:val="001007DD"/>
    <w:rsid w:val="00101512"/>
    <w:rsid w:val="001037E7"/>
    <w:rsid w:val="00104A17"/>
    <w:rsid w:val="001055F4"/>
    <w:rsid w:val="00110475"/>
    <w:rsid w:val="00111CDC"/>
    <w:rsid w:val="00112268"/>
    <w:rsid w:val="00117F05"/>
    <w:rsid w:val="00122C5F"/>
    <w:rsid w:val="001257B7"/>
    <w:rsid w:val="00125FFB"/>
    <w:rsid w:val="001278A1"/>
    <w:rsid w:val="001324A8"/>
    <w:rsid w:val="00134260"/>
    <w:rsid w:val="00135E7D"/>
    <w:rsid w:val="00136039"/>
    <w:rsid w:val="00143348"/>
    <w:rsid w:val="0014625B"/>
    <w:rsid w:val="00146608"/>
    <w:rsid w:val="0014763B"/>
    <w:rsid w:val="00147C13"/>
    <w:rsid w:val="00150AFF"/>
    <w:rsid w:val="00161B4F"/>
    <w:rsid w:val="001624BF"/>
    <w:rsid w:val="00164E27"/>
    <w:rsid w:val="00171EF3"/>
    <w:rsid w:val="00176390"/>
    <w:rsid w:val="00176869"/>
    <w:rsid w:val="00180FF2"/>
    <w:rsid w:val="00193588"/>
    <w:rsid w:val="0019372E"/>
    <w:rsid w:val="00197DCB"/>
    <w:rsid w:val="001A01D3"/>
    <w:rsid w:val="001A086F"/>
    <w:rsid w:val="001A3C99"/>
    <w:rsid w:val="001A5273"/>
    <w:rsid w:val="001A6704"/>
    <w:rsid w:val="001A6FD4"/>
    <w:rsid w:val="001B20D2"/>
    <w:rsid w:val="001B4854"/>
    <w:rsid w:val="001B4DE2"/>
    <w:rsid w:val="001C037C"/>
    <w:rsid w:val="001C5F9B"/>
    <w:rsid w:val="001D0D9A"/>
    <w:rsid w:val="001F3CD2"/>
    <w:rsid w:val="001F7EAA"/>
    <w:rsid w:val="00201684"/>
    <w:rsid w:val="002021E4"/>
    <w:rsid w:val="00203519"/>
    <w:rsid w:val="0020520B"/>
    <w:rsid w:val="0020769D"/>
    <w:rsid w:val="00213E7D"/>
    <w:rsid w:val="002142A4"/>
    <w:rsid w:val="00216D5B"/>
    <w:rsid w:val="00217F63"/>
    <w:rsid w:val="00224ABD"/>
    <w:rsid w:val="00231C9B"/>
    <w:rsid w:val="002329AD"/>
    <w:rsid w:val="002405FB"/>
    <w:rsid w:val="00240972"/>
    <w:rsid w:val="00247646"/>
    <w:rsid w:val="002512CD"/>
    <w:rsid w:val="00253183"/>
    <w:rsid w:val="00254DB4"/>
    <w:rsid w:val="00263A4B"/>
    <w:rsid w:val="002666F5"/>
    <w:rsid w:val="00276314"/>
    <w:rsid w:val="00282B89"/>
    <w:rsid w:val="002838B2"/>
    <w:rsid w:val="00283BC3"/>
    <w:rsid w:val="0028444E"/>
    <w:rsid w:val="00284DCB"/>
    <w:rsid w:val="00284E8C"/>
    <w:rsid w:val="002862F2"/>
    <w:rsid w:val="002A59CC"/>
    <w:rsid w:val="002B2173"/>
    <w:rsid w:val="002B28E1"/>
    <w:rsid w:val="002B59AD"/>
    <w:rsid w:val="002B6AE0"/>
    <w:rsid w:val="002C07AD"/>
    <w:rsid w:val="002C236F"/>
    <w:rsid w:val="002C275A"/>
    <w:rsid w:val="002C40B6"/>
    <w:rsid w:val="002C52C4"/>
    <w:rsid w:val="002C5410"/>
    <w:rsid w:val="002D0C64"/>
    <w:rsid w:val="002D0C6E"/>
    <w:rsid w:val="002D3F09"/>
    <w:rsid w:val="002D72C1"/>
    <w:rsid w:val="002E0BB6"/>
    <w:rsid w:val="002E28A5"/>
    <w:rsid w:val="002E7D8B"/>
    <w:rsid w:val="0030151A"/>
    <w:rsid w:val="00301DD7"/>
    <w:rsid w:val="00302EE4"/>
    <w:rsid w:val="00310821"/>
    <w:rsid w:val="003117BD"/>
    <w:rsid w:val="003137E0"/>
    <w:rsid w:val="00315DEC"/>
    <w:rsid w:val="00315EED"/>
    <w:rsid w:val="00317899"/>
    <w:rsid w:val="003207A9"/>
    <w:rsid w:val="003212D1"/>
    <w:rsid w:val="00324949"/>
    <w:rsid w:val="00325B83"/>
    <w:rsid w:val="00330807"/>
    <w:rsid w:val="0033692A"/>
    <w:rsid w:val="00336B30"/>
    <w:rsid w:val="0034291D"/>
    <w:rsid w:val="00343B9E"/>
    <w:rsid w:val="00343C4F"/>
    <w:rsid w:val="00343EFA"/>
    <w:rsid w:val="003515A4"/>
    <w:rsid w:val="00352FF9"/>
    <w:rsid w:val="00353ED0"/>
    <w:rsid w:val="0036326B"/>
    <w:rsid w:val="0036516C"/>
    <w:rsid w:val="00372110"/>
    <w:rsid w:val="003749D8"/>
    <w:rsid w:val="00375FE9"/>
    <w:rsid w:val="00384858"/>
    <w:rsid w:val="00385622"/>
    <w:rsid w:val="0038590B"/>
    <w:rsid w:val="00386655"/>
    <w:rsid w:val="00387EC2"/>
    <w:rsid w:val="00390F87"/>
    <w:rsid w:val="003A36F0"/>
    <w:rsid w:val="003A5E0C"/>
    <w:rsid w:val="003A6DFD"/>
    <w:rsid w:val="003A6F60"/>
    <w:rsid w:val="003B7459"/>
    <w:rsid w:val="003C5799"/>
    <w:rsid w:val="003C66CD"/>
    <w:rsid w:val="003C6ED5"/>
    <w:rsid w:val="003E5AC1"/>
    <w:rsid w:val="003F6B2B"/>
    <w:rsid w:val="003F6F32"/>
    <w:rsid w:val="003F7218"/>
    <w:rsid w:val="003F7A35"/>
    <w:rsid w:val="004018C2"/>
    <w:rsid w:val="0041516B"/>
    <w:rsid w:val="004155EE"/>
    <w:rsid w:val="0042113D"/>
    <w:rsid w:val="00423B82"/>
    <w:rsid w:val="004247C3"/>
    <w:rsid w:val="004306CD"/>
    <w:rsid w:val="004308F1"/>
    <w:rsid w:val="0043297C"/>
    <w:rsid w:val="004346B9"/>
    <w:rsid w:val="0043476A"/>
    <w:rsid w:val="0043597B"/>
    <w:rsid w:val="00436897"/>
    <w:rsid w:val="00453ADB"/>
    <w:rsid w:val="00456B82"/>
    <w:rsid w:val="00461144"/>
    <w:rsid w:val="00463A44"/>
    <w:rsid w:val="00463AE3"/>
    <w:rsid w:val="00464F95"/>
    <w:rsid w:val="00465D8F"/>
    <w:rsid w:val="004665DB"/>
    <w:rsid w:val="00467D1C"/>
    <w:rsid w:val="004727EA"/>
    <w:rsid w:val="0048167A"/>
    <w:rsid w:val="00481A40"/>
    <w:rsid w:val="004837E4"/>
    <w:rsid w:val="00483F76"/>
    <w:rsid w:val="0049140E"/>
    <w:rsid w:val="00495556"/>
    <w:rsid w:val="00496ED9"/>
    <w:rsid w:val="004A20BC"/>
    <w:rsid w:val="004A4794"/>
    <w:rsid w:val="004A70E2"/>
    <w:rsid w:val="004A7CAB"/>
    <w:rsid w:val="004B2867"/>
    <w:rsid w:val="004C0D9C"/>
    <w:rsid w:val="004C7428"/>
    <w:rsid w:val="004D1D0E"/>
    <w:rsid w:val="004D693A"/>
    <w:rsid w:val="004D76AC"/>
    <w:rsid w:val="004E04A1"/>
    <w:rsid w:val="004E3EC6"/>
    <w:rsid w:val="004E7B90"/>
    <w:rsid w:val="004F1CE7"/>
    <w:rsid w:val="004F341C"/>
    <w:rsid w:val="004F58D2"/>
    <w:rsid w:val="004F68B0"/>
    <w:rsid w:val="00505090"/>
    <w:rsid w:val="00505D51"/>
    <w:rsid w:val="00512D06"/>
    <w:rsid w:val="00513E15"/>
    <w:rsid w:val="00514608"/>
    <w:rsid w:val="00526643"/>
    <w:rsid w:val="005309D1"/>
    <w:rsid w:val="00532FA8"/>
    <w:rsid w:val="005359F6"/>
    <w:rsid w:val="00535F92"/>
    <w:rsid w:val="00537E67"/>
    <w:rsid w:val="00542B1D"/>
    <w:rsid w:val="00545752"/>
    <w:rsid w:val="00546BCA"/>
    <w:rsid w:val="00551554"/>
    <w:rsid w:val="005565E4"/>
    <w:rsid w:val="005572E2"/>
    <w:rsid w:val="00561881"/>
    <w:rsid w:val="00563B80"/>
    <w:rsid w:val="00567046"/>
    <w:rsid w:val="00567A25"/>
    <w:rsid w:val="00570D36"/>
    <w:rsid w:val="0057353C"/>
    <w:rsid w:val="0057422F"/>
    <w:rsid w:val="005764CA"/>
    <w:rsid w:val="00577665"/>
    <w:rsid w:val="00577F13"/>
    <w:rsid w:val="005807D5"/>
    <w:rsid w:val="00583460"/>
    <w:rsid w:val="00584D14"/>
    <w:rsid w:val="00587E07"/>
    <w:rsid w:val="0059005B"/>
    <w:rsid w:val="00591E24"/>
    <w:rsid w:val="00593F04"/>
    <w:rsid w:val="00596A8C"/>
    <w:rsid w:val="0059797F"/>
    <w:rsid w:val="005A4053"/>
    <w:rsid w:val="005A6F77"/>
    <w:rsid w:val="005C5911"/>
    <w:rsid w:val="005C6438"/>
    <w:rsid w:val="005C6A17"/>
    <w:rsid w:val="005C7B33"/>
    <w:rsid w:val="005D2CAC"/>
    <w:rsid w:val="005D302D"/>
    <w:rsid w:val="005D511C"/>
    <w:rsid w:val="005D6A5E"/>
    <w:rsid w:val="005D7138"/>
    <w:rsid w:val="005E61B0"/>
    <w:rsid w:val="005F0404"/>
    <w:rsid w:val="005F1744"/>
    <w:rsid w:val="005F770E"/>
    <w:rsid w:val="00605679"/>
    <w:rsid w:val="006133F3"/>
    <w:rsid w:val="00621370"/>
    <w:rsid w:val="00621A14"/>
    <w:rsid w:val="0062249C"/>
    <w:rsid w:val="0062463D"/>
    <w:rsid w:val="00626764"/>
    <w:rsid w:val="00633E79"/>
    <w:rsid w:val="00635D9C"/>
    <w:rsid w:val="00640552"/>
    <w:rsid w:val="00652ED9"/>
    <w:rsid w:val="00657C30"/>
    <w:rsid w:val="006606D1"/>
    <w:rsid w:val="006655A8"/>
    <w:rsid w:val="00665CC5"/>
    <w:rsid w:val="006677C9"/>
    <w:rsid w:val="006718AD"/>
    <w:rsid w:val="006722A6"/>
    <w:rsid w:val="00674ACD"/>
    <w:rsid w:val="006753FA"/>
    <w:rsid w:val="00676A28"/>
    <w:rsid w:val="00681BF2"/>
    <w:rsid w:val="00681DD1"/>
    <w:rsid w:val="00691E45"/>
    <w:rsid w:val="00693502"/>
    <w:rsid w:val="0069617A"/>
    <w:rsid w:val="006A149F"/>
    <w:rsid w:val="006A370C"/>
    <w:rsid w:val="006A49E5"/>
    <w:rsid w:val="006A7608"/>
    <w:rsid w:val="006B56B2"/>
    <w:rsid w:val="006B57A5"/>
    <w:rsid w:val="006B6E67"/>
    <w:rsid w:val="006C10CD"/>
    <w:rsid w:val="006C6CCE"/>
    <w:rsid w:val="006D0444"/>
    <w:rsid w:val="006D1007"/>
    <w:rsid w:val="006E3F83"/>
    <w:rsid w:val="006F17DE"/>
    <w:rsid w:val="006F28B1"/>
    <w:rsid w:val="00700BBA"/>
    <w:rsid w:val="0070324B"/>
    <w:rsid w:val="007036D4"/>
    <w:rsid w:val="00705010"/>
    <w:rsid w:val="0071143A"/>
    <w:rsid w:val="00712F47"/>
    <w:rsid w:val="007139EE"/>
    <w:rsid w:val="00715511"/>
    <w:rsid w:val="00721EEE"/>
    <w:rsid w:val="007221D3"/>
    <w:rsid w:val="00722B4A"/>
    <w:rsid w:val="00725333"/>
    <w:rsid w:val="007303AB"/>
    <w:rsid w:val="007304BB"/>
    <w:rsid w:val="0073673F"/>
    <w:rsid w:val="007370CA"/>
    <w:rsid w:val="0074055C"/>
    <w:rsid w:val="007421D4"/>
    <w:rsid w:val="00745CF2"/>
    <w:rsid w:val="007468B8"/>
    <w:rsid w:val="00750680"/>
    <w:rsid w:val="00750B9C"/>
    <w:rsid w:val="00750BBA"/>
    <w:rsid w:val="00755032"/>
    <w:rsid w:val="00760038"/>
    <w:rsid w:val="0076190D"/>
    <w:rsid w:val="00762A8A"/>
    <w:rsid w:val="00775D17"/>
    <w:rsid w:val="00780195"/>
    <w:rsid w:val="0078176C"/>
    <w:rsid w:val="007877F4"/>
    <w:rsid w:val="00791733"/>
    <w:rsid w:val="00796CAD"/>
    <w:rsid w:val="007A390A"/>
    <w:rsid w:val="007A50DE"/>
    <w:rsid w:val="007B11D7"/>
    <w:rsid w:val="007B2A43"/>
    <w:rsid w:val="007C153E"/>
    <w:rsid w:val="007D26CD"/>
    <w:rsid w:val="007D372B"/>
    <w:rsid w:val="007D3AC5"/>
    <w:rsid w:val="007D4107"/>
    <w:rsid w:val="007D4E32"/>
    <w:rsid w:val="007D54B5"/>
    <w:rsid w:val="007D602E"/>
    <w:rsid w:val="007D6E03"/>
    <w:rsid w:val="007E26C8"/>
    <w:rsid w:val="007F304C"/>
    <w:rsid w:val="007F59A9"/>
    <w:rsid w:val="007F7566"/>
    <w:rsid w:val="00803B2D"/>
    <w:rsid w:val="008042C4"/>
    <w:rsid w:val="00804770"/>
    <w:rsid w:val="008047B8"/>
    <w:rsid w:val="00815993"/>
    <w:rsid w:val="00816E1D"/>
    <w:rsid w:val="00821B37"/>
    <w:rsid w:val="00822257"/>
    <w:rsid w:val="00823206"/>
    <w:rsid w:val="008251E6"/>
    <w:rsid w:val="00827BDB"/>
    <w:rsid w:val="0083134E"/>
    <w:rsid w:val="00831DDE"/>
    <w:rsid w:val="008404E6"/>
    <w:rsid w:val="0084645F"/>
    <w:rsid w:val="00854713"/>
    <w:rsid w:val="00855683"/>
    <w:rsid w:val="0086036B"/>
    <w:rsid w:val="00861648"/>
    <w:rsid w:val="00862E69"/>
    <w:rsid w:val="00863370"/>
    <w:rsid w:val="0086724F"/>
    <w:rsid w:val="008724DF"/>
    <w:rsid w:val="00874C3B"/>
    <w:rsid w:val="00875DA8"/>
    <w:rsid w:val="00882229"/>
    <w:rsid w:val="00882841"/>
    <w:rsid w:val="00894B50"/>
    <w:rsid w:val="00895807"/>
    <w:rsid w:val="00895F38"/>
    <w:rsid w:val="00897301"/>
    <w:rsid w:val="008975E6"/>
    <w:rsid w:val="008A1D2E"/>
    <w:rsid w:val="008A2550"/>
    <w:rsid w:val="008B12FE"/>
    <w:rsid w:val="008B2BFC"/>
    <w:rsid w:val="008B33E6"/>
    <w:rsid w:val="008B39A6"/>
    <w:rsid w:val="008B5DD6"/>
    <w:rsid w:val="008B78D3"/>
    <w:rsid w:val="008B7D4B"/>
    <w:rsid w:val="008C0C0F"/>
    <w:rsid w:val="008C16E4"/>
    <w:rsid w:val="008C2FCF"/>
    <w:rsid w:val="008C3C12"/>
    <w:rsid w:val="008C482D"/>
    <w:rsid w:val="008D5DAA"/>
    <w:rsid w:val="008E2066"/>
    <w:rsid w:val="008E490B"/>
    <w:rsid w:val="008E6329"/>
    <w:rsid w:val="008F460D"/>
    <w:rsid w:val="00900D16"/>
    <w:rsid w:val="00900FB5"/>
    <w:rsid w:val="00902F5B"/>
    <w:rsid w:val="00916438"/>
    <w:rsid w:val="00922463"/>
    <w:rsid w:val="009278D1"/>
    <w:rsid w:val="00931AB5"/>
    <w:rsid w:val="0093588F"/>
    <w:rsid w:val="00937BAD"/>
    <w:rsid w:val="009410E7"/>
    <w:rsid w:val="00942694"/>
    <w:rsid w:val="009436C1"/>
    <w:rsid w:val="0095027B"/>
    <w:rsid w:val="00955F94"/>
    <w:rsid w:val="00956A36"/>
    <w:rsid w:val="00957FB7"/>
    <w:rsid w:val="009677CB"/>
    <w:rsid w:val="0097043C"/>
    <w:rsid w:val="0097116B"/>
    <w:rsid w:val="00971695"/>
    <w:rsid w:val="00975FDC"/>
    <w:rsid w:val="009763B3"/>
    <w:rsid w:val="00982A8D"/>
    <w:rsid w:val="009912A9"/>
    <w:rsid w:val="009A6294"/>
    <w:rsid w:val="009A76DB"/>
    <w:rsid w:val="009B1057"/>
    <w:rsid w:val="009B1FC8"/>
    <w:rsid w:val="009C2C18"/>
    <w:rsid w:val="009D0B25"/>
    <w:rsid w:val="009D72C6"/>
    <w:rsid w:val="009D7731"/>
    <w:rsid w:val="009D7E65"/>
    <w:rsid w:val="009E0297"/>
    <w:rsid w:val="009F2209"/>
    <w:rsid w:val="009F75FE"/>
    <w:rsid w:val="009F7639"/>
    <w:rsid w:val="00A027DE"/>
    <w:rsid w:val="00A03820"/>
    <w:rsid w:val="00A05044"/>
    <w:rsid w:val="00A0504C"/>
    <w:rsid w:val="00A17A1D"/>
    <w:rsid w:val="00A2219F"/>
    <w:rsid w:val="00A240AB"/>
    <w:rsid w:val="00A24D5D"/>
    <w:rsid w:val="00A2617D"/>
    <w:rsid w:val="00A345AF"/>
    <w:rsid w:val="00A37A36"/>
    <w:rsid w:val="00A405E6"/>
    <w:rsid w:val="00A408D1"/>
    <w:rsid w:val="00A42B66"/>
    <w:rsid w:val="00A4359A"/>
    <w:rsid w:val="00A479AA"/>
    <w:rsid w:val="00A51DBD"/>
    <w:rsid w:val="00A541D9"/>
    <w:rsid w:val="00A608D3"/>
    <w:rsid w:val="00A60B86"/>
    <w:rsid w:val="00A6495E"/>
    <w:rsid w:val="00A70EB8"/>
    <w:rsid w:val="00A75020"/>
    <w:rsid w:val="00A81BEA"/>
    <w:rsid w:val="00A82372"/>
    <w:rsid w:val="00A84843"/>
    <w:rsid w:val="00A85A2D"/>
    <w:rsid w:val="00A86C4C"/>
    <w:rsid w:val="00A92C6B"/>
    <w:rsid w:val="00A968A4"/>
    <w:rsid w:val="00AB3222"/>
    <w:rsid w:val="00AB708A"/>
    <w:rsid w:val="00AB7C98"/>
    <w:rsid w:val="00AC1A90"/>
    <w:rsid w:val="00AC65BA"/>
    <w:rsid w:val="00AD4A08"/>
    <w:rsid w:val="00AD6899"/>
    <w:rsid w:val="00AE102A"/>
    <w:rsid w:val="00AE2A82"/>
    <w:rsid w:val="00AE5CC0"/>
    <w:rsid w:val="00AF10D1"/>
    <w:rsid w:val="00B02DBD"/>
    <w:rsid w:val="00B11893"/>
    <w:rsid w:val="00B14A9B"/>
    <w:rsid w:val="00B161B6"/>
    <w:rsid w:val="00B175DD"/>
    <w:rsid w:val="00B21DA5"/>
    <w:rsid w:val="00B22F69"/>
    <w:rsid w:val="00B244BB"/>
    <w:rsid w:val="00B24B22"/>
    <w:rsid w:val="00B30BC1"/>
    <w:rsid w:val="00B33291"/>
    <w:rsid w:val="00B617F7"/>
    <w:rsid w:val="00B619E8"/>
    <w:rsid w:val="00B648FA"/>
    <w:rsid w:val="00B65B85"/>
    <w:rsid w:val="00B7369C"/>
    <w:rsid w:val="00B77359"/>
    <w:rsid w:val="00B77810"/>
    <w:rsid w:val="00B82F59"/>
    <w:rsid w:val="00B861A4"/>
    <w:rsid w:val="00B86C5D"/>
    <w:rsid w:val="00B9088C"/>
    <w:rsid w:val="00B92467"/>
    <w:rsid w:val="00B96581"/>
    <w:rsid w:val="00BA3250"/>
    <w:rsid w:val="00BA6BAF"/>
    <w:rsid w:val="00BB25E3"/>
    <w:rsid w:val="00BB7140"/>
    <w:rsid w:val="00BD0E7C"/>
    <w:rsid w:val="00BD1BAC"/>
    <w:rsid w:val="00BD23C5"/>
    <w:rsid w:val="00BD26BB"/>
    <w:rsid w:val="00BD5FAF"/>
    <w:rsid w:val="00BD6FD2"/>
    <w:rsid w:val="00BE0A16"/>
    <w:rsid w:val="00BE12D1"/>
    <w:rsid w:val="00BE1F72"/>
    <w:rsid w:val="00BE2317"/>
    <w:rsid w:val="00BE2523"/>
    <w:rsid w:val="00BE40D3"/>
    <w:rsid w:val="00BE6B66"/>
    <w:rsid w:val="00BF59D5"/>
    <w:rsid w:val="00BF5BB0"/>
    <w:rsid w:val="00C155B1"/>
    <w:rsid w:val="00C15753"/>
    <w:rsid w:val="00C17DF3"/>
    <w:rsid w:val="00C22497"/>
    <w:rsid w:val="00C25D1B"/>
    <w:rsid w:val="00C33331"/>
    <w:rsid w:val="00C33539"/>
    <w:rsid w:val="00C51C23"/>
    <w:rsid w:val="00C6176D"/>
    <w:rsid w:val="00C707F0"/>
    <w:rsid w:val="00C75D8C"/>
    <w:rsid w:val="00C76803"/>
    <w:rsid w:val="00C80084"/>
    <w:rsid w:val="00C923E6"/>
    <w:rsid w:val="00C94A32"/>
    <w:rsid w:val="00C96AD4"/>
    <w:rsid w:val="00C97DC2"/>
    <w:rsid w:val="00CA094D"/>
    <w:rsid w:val="00CA0C27"/>
    <w:rsid w:val="00CA2E32"/>
    <w:rsid w:val="00CB7546"/>
    <w:rsid w:val="00CC57C7"/>
    <w:rsid w:val="00CD2215"/>
    <w:rsid w:val="00CD7C1A"/>
    <w:rsid w:val="00CE0742"/>
    <w:rsid w:val="00CE21E9"/>
    <w:rsid w:val="00CE4536"/>
    <w:rsid w:val="00CF091E"/>
    <w:rsid w:val="00CF3BBC"/>
    <w:rsid w:val="00CF4003"/>
    <w:rsid w:val="00CF7EA6"/>
    <w:rsid w:val="00D02204"/>
    <w:rsid w:val="00D050C9"/>
    <w:rsid w:val="00D137B8"/>
    <w:rsid w:val="00D1655B"/>
    <w:rsid w:val="00D24717"/>
    <w:rsid w:val="00D25032"/>
    <w:rsid w:val="00D263C1"/>
    <w:rsid w:val="00D267B0"/>
    <w:rsid w:val="00D26B40"/>
    <w:rsid w:val="00D3112F"/>
    <w:rsid w:val="00D35ADA"/>
    <w:rsid w:val="00D41FD5"/>
    <w:rsid w:val="00D511EB"/>
    <w:rsid w:val="00D5730B"/>
    <w:rsid w:val="00D57B3B"/>
    <w:rsid w:val="00D64D24"/>
    <w:rsid w:val="00D704BB"/>
    <w:rsid w:val="00D76F5B"/>
    <w:rsid w:val="00D80920"/>
    <w:rsid w:val="00D80B5A"/>
    <w:rsid w:val="00D86936"/>
    <w:rsid w:val="00D91B15"/>
    <w:rsid w:val="00D93D10"/>
    <w:rsid w:val="00D963D9"/>
    <w:rsid w:val="00DA055E"/>
    <w:rsid w:val="00DA18FF"/>
    <w:rsid w:val="00DA1C04"/>
    <w:rsid w:val="00DA3D65"/>
    <w:rsid w:val="00DB0C9F"/>
    <w:rsid w:val="00DB3C9A"/>
    <w:rsid w:val="00DB7038"/>
    <w:rsid w:val="00DC5BF3"/>
    <w:rsid w:val="00DC6818"/>
    <w:rsid w:val="00DE7B3F"/>
    <w:rsid w:val="00DF2AEF"/>
    <w:rsid w:val="00DF37FC"/>
    <w:rsid w:val="00DF4B35"/>
    <w:rsid w:val="00DF53BC"/>
    <w:rsid w:val="00E001CF"/>
    <w:rsid w:val="00E05536"/>
    <w:rsid w:val="00E111A9"/>
    <w:rsid w:val="00E1474F"/>
    <w:rsid w:val="00E25D4B"/>
    <w:rsid w:val="00E271DC"/>
    <w:rsid w:val="00E31358"/>
    <w:rsid w:val="00E33518"/>
    <w:rsid w:val="00E3603A"/>
    <w:rsid w:val="00E41EF3"/>
    <w:rsid w:val="00E542E8"/>
    <w:rsid w:val="00E60414"/>
    <w:rsid w:val="00E609FB"/>
    <w:rsid w:val="00E65E64"/>
    <w:rsid w:val="00E72D05"/>
    <w:rsid w:val="00E737C4"/>
    <w:rsid w:val="00E75D84"/>
    <w:rsid w:val="00E779B7"/>
    <w:rsid w:val="00E80785"/>
    <w:rsid w:val="00E82897"/>
    <w:rsid w:val="00E84D43"/>
    <w:rsid w:val="00E92E85"/>
    <w:rsid w:val="00E93422"/>
    <w:rsid w:val="00E96C37"/>
    <w:rsid w:val="00EA0189"/>
    <w:rsid w:val="00EB0CBF"/>
    <w:rsid w:val="00EB6835"/>
    <w:rsid w:val="00EC2A3B"/>
    <w:rsid w:val="00EC3845"/>
    <w:rsid w:val="00ED09EA"/>
    <w:rsid w:val="00ED69EF"/>
    <w:rsid w:val="00ED6DB5"/>
    <w:rsid w:val="00ED6F1F"/>
    <w:rsid w:val="00EE23DA"/>
    <w:rsid w:val="00EE66E3"/>
    <w:rsid w:val="00EF1610"/>
    <w:rsid w:val="00EF1DD4"/>
    <w:rsid w:val="00EF22DE"/>
    <w:rsid w:val="00EF260D"/>
    <w:rsid w:val="00EF50D7"/>
    <w:rsid w:val="00EF70AB"/>
    <w:rsid w:val="00F0743E"/>
    <w:rsid w:val="00F12639"/>
    <w:rsid w:val="00F22413"/>
    <w:rsid w:val="00F230D0"/>
    <w:rsid w:val="00F2591B"/>
    <w:rsid w:val="00F37B97"/>
    <w:rsid w:val="00F40330"/>
    <w:rsid w:val="00F5010E"/>
    <w:rsid w:val="00F50687"/>
    <w:rsid w:val="00F60D5C"/>
    <w:rsid w:val="00F64F4F"/>
    <w:rsid w:val="00F75C1D"/>
    <w:rsid w:val="00F76BBE"/>
    <w:rsid w:val="00F76FE3"/>
    <w:rsid w:val="00F85079"/>
    <w:rsid w:val="00F8662D"/>
    <w:rsid w:val="00F872CF"/>
    <w:rsid w:val="00F907AA"/>
    <w:rsid w:val="00F96ABF"/>
    <w:rsid w:val="00FA1CC8"/>
    <w:rsid w:val="00FB1F2B"/>
    <w:rsid w:val="00FC0223"/>
    <w:rsid w:val="00FC0D2A"/>
    <w:rsid w:val="00FC1677"/>
    <w:rsid w:val="00FC4AD7"/>
    <w:rsid w:val="00FC79E0"/>
    <w:rsid w:val="00FD29E2"/>
    <w:rsid w:val="00FD48DE"/>
    <w:rsid w:val="00FE0C8C"/>
    <w:rsid w:val="00FE1498"/>
    <w:rsid w:val="00FE537B"/>
    <w:rsid w:val="00FF6B94"/>
    <w:rsid w:val="00FF7D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B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D68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68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689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11C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11CDC"/>
  </w:style>
  <w:style w:type="paragraph" w:styleId="Footer">
    <w:name w:val="footer"/>
    <w:basedOn w:val="Normal"/>
    <w:link w:val="FooterChar"/>
    <w:uiPriority w:val="99"/>
    <w:unhideWhenUsed/>
    <w:rsid w:val="00111C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1C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3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1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5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57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microsoft.com/office/2007/relationships/stylesWithEffects" Target="stylesWithEffects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07</Words>
  <Characters>403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ul</dc:creator>
  <cp:keywords/>
  <dc:description/>
  <cp:lastModifiedBy>ggania</cp:lastModifiedBy>
  <cp:revision>2</cp:revision>
  <dcterms:created xsi:type="dcterms:W3CDTF">2015-03-02T21:46:00Z</dcterms:created>
  <dcterms:modified xsi:type="dcterms:W3CDTF">2015-03-02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